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6454E" w:rsidRPr="00DA25D0" w:rsidRDefault="00DA25D0" w:rsidP="00DA25D0">
      <w:pPr>
        <w:jc w:val="center"/>
        <w:rPr>
          <w:rFonts w:ascii="Century Gothic" w:hAnsi="Century Gothic"/>
        </w:rPr>
      </w:pPr>
      <w:bookmarkStart w:id="0" w:name="_GoBack"/>
      <w:bookmarkEnd w:id="0"/>
      <w:r w:rsidRPr="00DA25D0">
        <w:rPr>
          <w:rFonts w:ascii="Century Gothic" w:hAnsi="Century Gothic"/>
        </w:rPr>
        <w:t>The natural base “e”</w:t>
      </w:r>
    </w:p>
    <w:p w:rsidR="00DA25D0" w:rsidRPr="0037026D" w:rsidRDefault="00DA25D0" w:rsidP="00DA25D0">
      <w:pPr>
        <w:jc w:val="center"/>
        <w:rPr>
          <w:rFonts w:asciiTheme="minorHAnsi" w:hAnsiTheme="minorHAnsi" w:cstheme="minorHAnsi"/>
        </w:rPr>
      </w:pPr>
    </w:p>
    <w:p w:rsidR="00387073" w:rsidRPr="0037026D" w:rsidRDefault="00DA25D0" w:rsidP="00387073">
      <w:pPr>
        <w:rPr>
          <w:rFonts w:asciiTheme="minorHAnsi" w:eastAsiaTheme="minorEastAsia" w:hAnsiTheme="minorHAnsi" w:cstheme="minorHAnsi"/>
        </w:rPr>
      </w:pPr>
      <w:r w:rsidRPr="0037026D">
        <w:rPr>
          <w:rFonts w:asciiTheme="minorHAnsi" w:hAnsiTheme="minorHAnsi" w:cstheme="minorHAnsi"/>
          <w:sz w:val="28"/>
          <w:szCs w:val="28"/>
        </w:rPr>
        <w:t xml:space="preserve">What is </w:t>
      </w:r>
      <w:proofErr w:type="spellStart"/>
      <w:r w:rsidRPr="00633E5D">
        <w:rPr>
          <w:rFonts w:asciiTheme="minorHAnsi" w:hAnsiTheme="minorHAnsi" w:cstheme="minorHAnsi"/>
          <w:i/>
          <w:sz w:val="28"/>
          <w:szCs w:val="28"/>
        </w:rPr>
        <w:t>e</w:t>
      </w:r>
      <w:proofErr w:type="spellEnd"/>
      <w:r w:rsidRPr="0037026D">
        <w:rPr>
          <w:rFonts w:asciiTheme="minorHAnsi" w:hAnsiTheme="minorHAnsi" w:cstheme="minorHAnsi"/>
          <w:sz w:val="28"/>
          <w:szCs w:val="28"/>
        </w:rPr>
        <w:t>?</w:t>
      </w:r>
      <w:r w:rsidR="00387073">
        <w:rPr>
          <w:rFonts w:asciiTheme="minorHAnsi" w:hAnsiTheme="minorHAnsi" w:cstheme="minorHAnsi"/>
          <w:sz w:val="28"/>
          <w:szCs w:val="28"/>
        </w:rPr>
        <w:t xml:space="preserve"> </w:t>
      </w:r>
      <w:r w:rsidR="00387073" w:rsidRPr="0037026D">
        <w:rPr>
          <w:rFonts w:asciiTheme="minorHAnsi" w:eastAsiaTheme="minorEastAsia" w:hAnsiTheme="minorHAnsi" w:cstheme="minorHAnsi"/>
        </w:rPr>
        <w:t>__</w:t>
      </w:r>
      <w:r w:rsidR="00387073">
        <w:rPr>
          <w:rFonts w:asciiTheme="minorHAnsi" w:eastAsiaTheme="minorEastAsia" w:hAnsiTheme="minorHAnsi" w:cstheme="minorHAnsi"/>
        </w:rPr>
        <w:t>____________</w:t>
      </w:r>
      <w:r w:rsidR="00387073" w:rsidRPr="0037026D">
        <w:rPr>
          <w:rFonts w:asciiTheme="minorHAnsi" w:eastAsiaTheme="minorEastAsia" w:hAnsiTheme="minorHAnsi" w:cstheme="minorHAnsi"/>
        </w:rPr>
        <w:t>________________</w:t>
      </w:r>
      <w:r w:rsidR="00387073">
        <w:rPr>
          <w:rFonts w:asciiTheme="minorHAnsi" w:eastAsiaTheme="minorEastAsia" w:hAnsiTheme="minorHAnsi" w:cstheme="minorHAnsi"/>
        </w:rPr>
        <w:t>____________________</w:t>
      </w:r>
      <w:r w:rsidR="00387073" w:rsidRPr="0037026D">
        <w:rPr>
          <w:rFonts w:asciiTheme="minorHAnsi" w:eastAsiaTheme="minorEastAsia" w:hAnsiTheme="minorHAnsi" w:cstheme="minorHAnsi"/>
        </w:rPr>
        <w:t>______________________</w:t>
      </w:r>
      <w:r w:rsidR="00387073">
        <w:rPr>
          <w:rFonts w:asciiTheme="minorHAnsi" w:eastAsiaTheme="minorEastAsia" w:hAnsiTheme="minorHAnsi" w:cstheme="minorHAnsi"/>
        </w:rPr>
        <w:t>______</w:t>
      </w:r>
    </w:p>
    <w:p w:rsidR="00387073" w:rsidRDefault="00387073" w:rsidP="00387073">
      <w:pPr>
        <w:rPr>
          <w:rFonts w:asciiTheme="minorHAnsi" w:eastAsiaTheme="minorEastAsia" w:hAnsiTheme="minorHAnsi" w:cstheme="minorHAnsi"/>
        </w:rPr>
      </w:pPr>
    </w:p>
    <w:p w:rsidR="00387073" w:rsidRPr="0037026D" w:rsidRDefault="00387073" w:rsidP="00387073">
      <w:pPr>
        <w:rPr>
          <w:rFonts w:asciiTheme="minorHAnsi" w:eastAsiaTheme="minorEastAsia" w:hAnsiTheme="minorHAnsi" w:cstheme="minorHAnsi"/>
        </w:rPr>
      </w:pPr>
      <w:r>
        <w:rPr>
          <w:rFonts w:asciiTheme="minorHAnsi" w:eastAsiaTheme="minorEastAsia" w:hAnsiTheme="minorHAnsi" w:cstheme="minorHAnsi"/>
        </w:rPr>
        <w:t>____________</w:t>
      </w:r>
      <w:r w:rsidRPr="0037026D">
        <w:rPr>
          <w:rFonts w:asciiTheme="minorHAnsi" w:eastAsiaTheme="minorEastAsia" w:hAnsiTheme="minorHAnsi" w:cstheme="minorHAnsi"/>
        </w:rPr>
        <w:t>_____</w:t>
      </w:r>
      <w:r>
        <w:rPr>
          <w:rFonts w:asciiTheme="minorHAnsi" w:eastAsiaTheme="minorEastAsia" w:hAnsiTheme="minorHAnsi" w:cstheme="minorHAnsi"/>
        </w:rPr>
        <w:t>_____________</w:t>
      </w:r>
      <w:r w:rsidRPr="0037026D">
        <w:rPr>
          <w:rFonts w:asciiTheme="minorHAnsi" w:eastAsiaTheme="minorEastAsia" w:hAnsiTheme="minorHAnsi" w:cstheme="minorHAnsi"/>
        </w:rPr>
        <w:t>___________</w:t>
      </w:r>
      <w:r>
        <w:rPr>
          <w:rFonts w:asciiTheme="minorHAnsi" w:eastAsiaTheme="minorEastAsia" w:hAnsiTheme="minorHAnsi" w:cstheme="minorHAnsi"/>
        </w:rPr>
        <w:t>____________________</w:t>
      </w:r>
      <w:r w:rsidRPr="0037026D">
        <w:rPr>
          <w:rFonts w:asciiTheme="minorHAnsi" w:eastAsiaTheme="minorEastAsia" w:hAnsiTheme="minorHAnsi" w:cstheme="minorHAnsi"/>
        </w:rPr>
        <w:t>______________________</w:t>
      </w:r>
      <w:r>
        <w:rPr>
          <w:rFonts w:asciiTheme="minorHAnsi" w:eastAsiaTheme="minorEastAsia" w:hAnsiTheme="minorHAnsi" w:cstheme="minorHAnsi"/>
        </w:rPr>
        <w:t>______</w:t>
      </w:r>
    </w:p>
    <w:p w:rsidR="00DA25D0" w:rsidRPr="0037026D" w:rsidRDefault="00DA25D0" w:rsidP="00DA25D0">
      <w:pPr>
        <w:rPr>
          <w:rFonts w:asciiTheme="minorHAnsi" w:hAnsiTheme="minorHAnsi" w:cstheme="minorHAnsi"/>
        </w:rPr>
      </w:pPr>
    </w:p>
    <w:p w:rsidR="00DA25D0" w:rsidRDefault="00DA25D0" w:rsidP="00DA25D0">
      <w:pPr>
        <w:rPr>
          <w:rFonts w:asciiTheme="minorHAnsi" w:eastAsiaTheme="minorEastAsia" w:hAnsiTheme="minorHAnsi" w:cstheme="minorHAnsi"/>
        </w:rPr>
      </w:pPr>
      <w:r w:rsidRPr="0037026D">
        <w:rPr>
          <w:rFonts w:asciiTheme="minorHAnsi" w:hAnsiTheme="minorHAnsi" w:cstheme="minorHAnsi"/>
        </w:rPr>
        <w:t>Use a calculator</w:t>
      </w:r>
      <w:r w:rsidR="00387073">
        <w:rPr>
          <w:rFonts w:asciiTheme="minorHAnsi" w:hAnsiTheme="minorHAnsi" w:cstheme="minorHAnsi"/>
        </w:rPr>
        <w:t xml:space="preserve"> to evaluate the expression.</w:t>
      </w:r>
      <w:r w:rsidRPr="0037026D">
        <w:rPr>
          <w:rFonts w:asciiTheme="minorHAnsi" w:eastAsiaTheme="minorEastAsia" w:hAnsiTheme="minorHAnsi" w:cstheme="minorHAnsi"/>
        </w:rPr>
        <w:t xml:space="preserve">  Write all decimal places (do not round).</w:t>
      </w:r>
    </w:p>
    <w:p w:rsidR="00387073" w:rsidRPr="0037026D" w:rsidRDefault="00387073" w:rsidP="00DA25D0">
      <w:pPr>
        <w:rPr>
          <w:rFonts w:asciiTheme="minorHAnsi" w:eastAsiaTheme="minorEastAsia" w:hAnsiTheme="minorHAnsi" w:cstheme="minorHAnsi"/>
        </w:rPr>
      </w:pPr>
    </w:p>
    <w:p w:rsidR="00DA25D0" w:rsidRPr="0037026D" w:rsidRDefault="00387073" w:rsidP="00DA25D0">
      <w:pPr>
        <w:rPr>
          <w:rFonts w:asciiTheme="minorHAnsi" w:eastAsiaTheme="minorEastAsia" w:hAnsiTheme="minorHAnsi" w:cstheme="minorHAnsi"/>
        </w:rPr>
      </w:pPr>
      <w:r w:rsidRPr="00387073">
        <w:rPr>
          <w:rFonts w:asciiTheme="minorHAnsi" w:eastAsiaTheme="minorEastAsia" w:hAnsiTheme="minorHAnsi" w:cstheme="minorHAnsi"/>
          <w:i/>
        </w:rPr>
        <w:t>e</w:t>
      </w:r>
      <w:r>
        <w:rPr>
          <w:rFonts w:asciiTheme="minorHAnsi" w:eastAsiaTheme="minorEastAsia" w:hAnsiTheme="minorHAnsi" w:cstheme="minorHAnsi"/>
        </w:rPr>
        <w:t xml:space="preserve"> =</w:t>
      </w:r>
      <w:r w:rsidR="00DA25D0" w:rsidRPr="0037026D">
        <w:rPr>
          <w:rFonts w:asciiTheme="minorHAnsi" w:eastAsiaTheme="minorEastAsia" w:hAnsiTheme="minorHAnsi" w:cstheme="minorHAnsi"/>
        </w:rPr>
        <w:t>___________</w:t>
      </w:r>
      <w:r>
        <w:rPr>
          <w:rFonts w:asciiTheme="minorHAnsi" w:eastAsiaTheme="minorEastAsia" w:hAnsiTheme="minorHAnsi" w:cstheme="minorHAnsi"/>
        </w:rPr>
        <w:t>____________</w:t>
      </w:r>
      <w:r w:rsidR="00DA25D0" w:rsidRPr="0037026D">
        <w:rPr>
          <w:rFonts w:asciiTheme="minorHAnsi" w:eastAsiaTheme="minorEastAsia" w:hAnsiTheme="minorHAnsi" w:cstheme="minorHAnsi"/>
        </w:rPr>
        <w:t>________________</w:t>
      </w:r>
      <w:r>
        <w:rPr>
          <w:rFonts w:asciiTheme="minorHAnsi" w:eastAsiaTheme="minorEastAsia" w:hAnsiTheme="minorHAnsi" w:cstheme="minorHAnsi"/>
        </w:rPr>
        <w:t>____________________</w:t>
      </w:r>
      <w:r w:rsidR="00DA25D0" w:rsidRPr="0037026D">
        <w:rPr>
          <w:rFonts w:asciiTheme="minorHAnsi" w:eastAsiaTheme="minorEastAsia" w:hAnsiTheme="minorHAnsi" w:cstheme="minorHAnsi"/>
        </w:rPr>
        <w:t>______________________</w:t>
      </w:r>
      <w:r w:rsidR="0037026D">
        <w:rPr>
          <w:rFonts w:asciiTheme="minorHAnsi" w:eastAsiaTheme="minorEastAsia" w:hAnsiTheme="minorHAnsi" w:cstheme="minorHAnsi"/>
        </w:rPr>
        <w:t>______</w:t>
      </w:r>
    </w:p>
    <w:p w:rsidR="00DA25D0" w:rsidRPr="0037026D" w:rsidRDefault="00DA25D0" w:rsidP="00DA25D0">
      <w:pPr>
        <w:rPr>
          <w:rFonts w:asciiTheme="minorHAnsi" w:eastAsiaTheme="minorEastAsia" w:hAnsiTheme="minorHAnsi" w:cstheme="minorHAnsi"/>
        </w:rPr>
      </w:pPr>
    </w:p>
    <w:p w:rsidR="00DA25D0" w:rsidRPr="0037026D" w:rsidRDefault="00DA25D0" w:rsidP="00DA25D0">
      <w:pPr>
        <w:rPr>
          <w:rFonts w:asciiTheme="minorHAnsi" w:eastAsiaTheme="minorEastAsia" w:hAnsiTheme="minorHAnsi" w:cstheme="minorHAnsi"/>
        </w:rPr>
      </w:pPr>
      <w:r w:rsidRPr="0037026D">
        <w:rPr>
          <w:rFonts w:asciiTheme="minorHAnsi" w:eastAsiaTheme="minorEastAsia" w:hAnsiTheme="minorHAnsi" w:cstheme="minorHAnsi"/>
        </w:rPr>
        <w:t>Which mathematical concept does this make you think of?</w:t>
      </w:r>
      <w:r w:rsidR="00387073">
        <w:rPr>
          <w:rFonts w:asciiTheme="minorHAnsi" w:eastAsiaTheme="minorEastAsia" w:hAnsiTheme="minorHAnsi" w:cstheme="minorHAnsi"/>
        </w:rPr>
        <w:t xml:space="preserve"> _________________________________________</w:t>
      </w:r>
    </w:p>
    <w:p w:rsidR="00DA25D0" w:rsidRPr="0037026D" w:rsidRDefault="00DA25D0" w:rsidP="0037026D">
      <w:pPr>
        <w:rPr>
          <w:rFonts w:asciiTheme="minorHAnsi" w:eastAsiaTheme="minorEastAsia" w:hAnsiTheme="minorHAnsi" w:cstheme="minorHAnsi"/>
        </w:rPr>
      </w:pPr>
    </w:p>
    <w:p w:rsidR="00DA25D0" w:rsidRPr="0037026D" w:rsidRDefault="00DA25D0" w:rsidP="0037026D">
      <w:pPr>
        <w:pBdr>
          <w:top w:val="single" w:sz="4" w:space="15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rPr>
          <w:rFonts w:asciiTheme="minorHAnsi" w:eastAsiaTheme="minorEastAsia" w:hAnsiTheme="minorHAnsi" w:cstheme="minorHAnsi"/>
        </w:rPr>
      </w:pPr>
      <w:r w:rsidRPr="0037026D">
        <w:rPr>
          <w:rFonts w:asciiTheme="minorHAnsi" w:eastAsiaTheme="minorEastAsia" w:hAnsiTheme="minorHAnsi" w:cstheme="minorHAnsi"/>
        </w:rPr>
        <w:t xml:space="preserve">Like pi, the natural base “e” is </w:t>
      </w:r>
      <w:proofErr w:type="gramStart"/>
      <w:r w:rsidRPr="0037026D">
        <w:rPr>
          <w:rFonts w:asciiTheme="minorHAnsi" w:eastAsiaTheme="minorEastAsia" w:hAnsiTheme="minorHAnsi" w:cstheme="minorHAnsi"/>
        </w:rPr>
        <w:t>an</w:t>
      </w:r>
      <w:proofErr w:type="gramEnd"/>
      <w:r w:rsidRPr="0037026D">
        <w:rPr>
          <w:rFonts w:asciiTheme="minorHAnsi" w:eastAsiaTheme="minorEastAsia" w:hAnsiTheme="minorHAnsi" w:cstheme="minorHAnsi"/>
        </w:rPr>
        <w:t xml:space="preserve"> ________________</w:t>
      </w:r>
      <w:r w:rsidR="0037026D">
        <w:rPr>
          <w:rFonts w:asciiTheme="minorHAnsi" w:eastAsiaTheme="minorEastAsia" w:hAnsiTheme="minorHAnsi" w:cstheme="minorHAnsi"/>
        </w:rPr>
        <w:t xml:space="preserve">__________________ number.  It </w:t>
      </w:r>
      <w:r w:rsidRPr="0037026D">
        <w:rPr>
          <w:rFonts w:asciiTheme="minorHAnsi" w:eastAsiaTheme="minorEastAsia" w:hAnsiTheme="minorHAnsi" w:cstheme="minorHAnsi"/>
        </w:rPr>
        <w:t>can be approximated to _______________.  Because</w:t>
      </w:r>
      <w:r w:rsidR="0037026D">
        <w:rPr>
          <w:rFonts w:asciiTheme="minorHAnsi" w:eastAsiaTheme="minorEastAsia" w:hAnsiTheme="minorHAnsi" w:cstheme="minorHAnsi"/>
        </w:rPr>
        <w:t xml:space="preserve"> of its natural limiting value, </w:t>
      </w:r>
      <w:r w:rsidRPr="0037026D">
        <w:rPr>
          <w:rFonts w:asciiTheme="minorHAnsi" w:eastAsiaTheme="minorEastAsia" w:hAnsiTheme="minorHAnsi" w:cstheme="minorHAnsi"/>
        </w:rPr>
        <w:t>it is often used a</w:t>
      </w:r>
      <w:r w:rsidR="007F19EC" w:rsidRPr="0037026D">
        <w:rPr>
          <w:rFonts w:asciiTheme="minorHAnsi" w:eastAsiaTheme="minorEastAsia" w:hAnsiTheme="minorHAnsi" w:cstheme="minorHAnsi"/>
        </w:rPr>
        <w:t>s</w:t>
      </w:r>
      <w:r w:rsidRPr="0037026D">
        <w:rPr>
          <w:rFonts w:asciiTheme="minorHAnsi" w:eastAsiaTheme="minorEastAsia" w:hAnsiTheme="minorHAnsi" w:cstheme="minorHAnsi"/>
        </w:rPr>
        <w:t xml:space="preserve"> the base of the exponential function in realistic applications.</w:t>
      </w:r>
    </w:p>
    <w:p w:rsidR="00DA25D0" w:rsidRPr="0037026D" w:rsidRDefault="00DA25D0" w:rsidP="0037026D">
      <w:pPr>
        <w:rPr>
          <w:rFonts w:asciiTheme="minorHAnsi" w:eastAsiaTheme="minorEastAsia" w:hAnsiTheme="minorHAnsi" w:cstheme="minorHAnsi"/>
        </w:rPr>
      </w:pPr>
    </w:p>
    <w:p w:rsidR="004055CA" w:rsidRDefault="00B1055B" w:rsidP="00DA25D0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We can graph exponential growth functions with base e.</w:t>
      </w:r>
    </w:p>
    <w:p w:rsidR="00B1055B" w:rsidRPr="0037026D" w:rsidRDefault="00B1055B" w:rsidP="00DA25D0">
      <w:pPr>
        <w:rPr>
          <w:rFonts w:asciiTheme="minorHAnsi" w:hAnsiTheme="minorHAnsi" w:cstheme="minorHAnsi"/>
        </w:rPr>
      </w:pPr>
    </w:p>
    <w:p w:rsidR="00A67DDA" w:rsidRDefault="00BE4EB3" w:rsidP="00DA25D0">
      <w:pPr>
        <w:rPr>
          <w:rFonts w:asciiTheme="minorHAnsi" w:hAnsiTheme="minorHAnsi" w:cstheme="minorHAnsi"/>
        </w:rPr>
      </w:pPr>
      <w:r>
        <w:rPr>
          <w:noProof/>
        </w:rPr>
        <w:drawing>
          <wp:anchor distT="0" distB="0" distL="114300" distR="114300" simplePos="0" relativeHeight="251666432" behindDoc="1" locked="0" layoutInCell="1" allowOverlap="1" wp14:anchorId="3126ED5B" wp14:editId="3D6C92AD">
            <wp:simplePos x="0" y="0"/>
            <wp:positionH relativeFrom="column">
              <wp:posOffset>3520440</wp:posOffset>
            </wp:positionH>
            <wp:positionV relativeFrom="paragraph">
              <wp:posOffset>38100</wp:posOffset>
            </wp:positionV>
            <wp:extent cx="3406140" cy="2636520"/>
            <wp:effectExtent l="0" t="0" r="381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6140" cy="2636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4144" behindDoc="1" locked="0" layoutInCell="1" allowOverlap="1" wp14:anchorId="21CCB629" wp14:editId="45750A3A">
            <wp:simplePos x="0" y="0"/>
            <wp:positionH relativeFrom="column">
              <wp:posOffset>114300</wp:posOffset>
            </wp:positionH>
            <wp:positionV relativeFrom="paragraph">
              <wp:posOffset>41275</wp:posOffset>
            </wp:positionV>
            <wp:extent cx="3406140" cy="2636520"/>
            <wp:effectExtent l="0" t="0" r="3810" b="0"/>
            <wp:wrapNone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6140" cy="2636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1055B">
        <w:rPr>
          <w:rFonts w:asciiTheme="minorHAnsi" w:hAnsiTheme="minorHAnsi" w:cstheme="minorHAnsi"/>
        </w:rPr>
        <w:t>EX</w:t>
      </w:r>
      <w:r w:rsidR="00F32599">
        <w:rPr>
          <w:rFonts w:asciiTheme="minorHAnsi" w:hAnsiTheme="minorHAnsi" w:cstheme="minorHAnsi"/>
        </w:rPr>
        <w:t xml:space="preserve"> 1</w:t>
      </w:r>
      <w:r w:rsidR="00B1055B">
        <w:rPr>
          <w:rFonts w:asciiTheme="minorHAnsi" w:hAnsiTheme="minorHAnsi" w:cstheme="minorHAnsi"/>
        </w:rPr>
        <w:t xml:space="preserve">      </w:t>
      </w:r>
      <w:r w:rsidR="00387073" w:rsidRPr="00387073">
        <w:rPr>
          <w:position w:val="-10"/>
          <w:sz w:val="20"/>
        </w:rPr>
        <w:object w:dxaOrig="10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2pt;height:18pt" o:ole="">
            <v:imagedata r:id="rId7" o:title=""/>
          </v:shape>
          <o:OLEObject Type="Embed" ProgID="Equation.DSMT4" ShapeID="_x0000_i1025" DrawAspect="Content" ObjectID="_1520311977" r:id="rId8"/>
        </w:object>
      </w:r>
      <w:r w:rsidR="004055CA" w:rsidRPr="0037026D">
        <w:rPr>
          <w:rFonts w:asciiTheme="minorHAnsi" w:hAnsiTheme="minorHAnsi" w:cstheme="minorHAnsi"/>
        </w:rPr>
        <w:tab/>
      </w:r>
      <w:r w:rsidR="004055CA" w:rsidRPr="0037026D">
        <w:rPr>
          <w:rFonts w:asciiTheme="minorHAnsi" w:hAnsiTheme="minorHAnsi" w:cstheme="minorHAnsi"/>
        </w:rPr>
        <w:tab/>
      </w:r>
      <w:r w:rsidR="004055CA" w:rsidRPr="0037026D">
        <w:rPr>
          <w:rFonts w:asciiTheme="minorHAnsi" w:hAnsiTheme="minorHAnsi" w:cstheme="minorHAnsi"/>
        </w:rPr>
        <w:tab/>
      </w:r>
      <w:r w:rsidR="004055CA" w:rsidRPr="0037026D">
        <w:rPr>
          <w:rFonts w:asciiTheme="minorHAnsi" w:hAnsiTheme="minorHAnsi" w:cstheme="minorHAnsi"/>
        </w:rPr>
        <w:tab/>
      </w:r>
      <w:r w:rsidR="004055CA" w:rsidRPr="0037026D">
        <w:rPr>
          <w:rFonts w:asciiTheme="minorHAnsi" w:hAnsiTheme="minorHAnsi" w:cstheme="minorHAnsi"/>
        </w:rPr>
        <w:tab/>
      </w:r>
      <w:r w:rsidR="004055CA" w:rsidRPr="0037026D">
        <w:rPr>
          <w:rFonts w:asciiTheme="minorHAnsi" w:hAnsiTheme="minorHAnsi" w:cstheme="minorHAnsi"/>
        </w:rPr>
        <w:tab/>
      </w:r>
      <w:r w:rsidR="00B1055B">
        <w:rPr>
          <w:rFonts w:asciiTheme="minorHAnsi" w:hAnsiTheme="minorHAnsi" w:cstheme="minorHAnsi"/>
        </w:rPr>
        <w:t xml:space="preserve">EX </w:t>
      </w:r>
      <w:r w:rsidR="00F32599">
        <w:rPr>
          <w:rFonts w:asciiTheme="minorHAnsi" w:hAnsiTheme="minorHAnsi" w:cstheme="minorHAnsi"/>
        </w:rPr>
        <w:t>2</w:t>
      </w:r>
      <w:r w:rsidR="00B1055B">
        <w:rPr>
          <w:rFonts w:asciiTheme="minorHAnsi" w:hAnsiTheme="minorHAnsi" w:cstheme="minorHAnsi"/>
        </w:rPr>
        <w:t xml:space="preserve">  </w:t>
      </w:r>
      <w:r w:rsidR="00387073" w:rsidRPr="00387073">
        <w:rPr>
          <w:position w:val="-10"/>
          <w:sz w:val="20"/>
        </w:rPr>
        <w:object w:dxaOrig="1180" w:dyaOrig="360">
          <v:shape id="_x0000_i1026" type="#_x0000_t75" style="width:58.8pt;height:18pt" o:ole="">
            <v:imagedata r:id="rId9" o:title=""/>
          </v:shape>
          <o:OLEObject Type="Embed" ProgID="Equation.DSMT4" ShapeID="_x0000_i1026" DrawAspect="Content" ObjectID="_1520311978" r:id="rId10"/>
        </w:object>
      </w:r>
      <w:r w:rsidR="00A67DDA">
        <w:rPr>
          <w:rFonts w:asciiTheme="minorHAnsi" w:hAnsiTheme="minorHAnsi" w:cstheme="minorHAnsi"/>
        </w:rPr>
        <w:t xml:space="preserve">                                        </w:t>
      </w:r>
    </w:p>
    <w:p w:rsidR="00A67DDA" w:rsidRDefault="00A67DDA" w:rsidP="00DA25D0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ab/>
      </w:r>
    </w:p>
    <w:p w:rsidR="00A67DDA" w:rsidRDefault="00A67DDA" w:rsidP="00DA25D0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</w:p>
    <w:tbl>
      <w:tblPr>
        <w:tblStyle w:val="TableGrid"/>
        <w:tblpPr w:leftFromText="180" w:rightFromText="180" w:vertAnchor="page" w:horzAnchor="page" w:tblpX="2029" w:tblpY="11101"/>
        <w:tblW w:w="0" w:type="auto"/>
        <w:tblLook w:val="04A0" w:firstRow="1" w:lastRow="0" w:firstColumn="1" w:lastColumn="0" w:noHBand="0" w:noVBand="1"/>
      </w:tblPr>
      <w:tblGrid>
        <w:gridCol w:w="653"/>
        <w:gridCol w:w="658"/>
      </w:tblGrid>
      <w:tr w:rsidR="00BE4EB3" w:rsidTr="00BE4EB3">
        <w:tc>
          <w:tcPr>
            <w:tcW w:w="653" w:type="dxa"/>
          </w:tcPr>
          <w:p w:rsidR="00BE4EB3" w:rsidRDefault="00BE4EB3" w:rsidP="00BE4EB3">
            <w:pPr>
              <w:spacing w:after="200" w:line="276" w:lineRule="auto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x</w:t>
            </w:r>
          </w:p>
        </w:tc>
        <w:tc>
          <w:tcPr>
            <w:tcW w:w="658" w:type="dxa"/>
          </w:tcPr>
          <w:p w:rsidR="00BE4EB3" w:rsidRDefault="00BE4EB3" w:rsidP="00BE4EB3">
            <w:pPr>
              <w:spacing w:after="200" w:line="276" w:lineRule="auto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y</w:t>
            </w:r>
          </w:p>
        </w:tc>
      </w:tr>
      <w:tr w:rsidR="00BE4EB3" w:rsidTr="00BE4EB3">
        <w:tc>
          <w:tcPr>
            <w:tcW w:w="653" w:type="dxa"/>
          </w:tcPr>
          <w:p w:rsidR="00BE4EB3" w:rsidRDefault="00BE4EB3" w:rsidP="00BE4EB3">
            <w:pPr>
              <w:spacing w:after="200" w:line="276" w:lineRule="auto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 xml:space="preserve">       </w:t>
            </w:r>
          </w:p>
        </w:tc>
        <w:tc>
          <w:tcPr>
            <w:tcW w:w="658" w:type="dxa"/>
          </w:tcPr>
          <w:p w:rsidR="00BE4EB3" w:rsidRDefault="00BE4EB3" w:rsidP="00BE4EB3">
            <w:pPr>
              <w:spacing w:after="200" w:line="276" w:lineRule="auto"/>
              <w:rPr>
                <w:rFonts w:asciiTheme="minorHAnsi" w:hAnsiTheme="minorHAnsi" w:cstheme="minorHAnsi"/>
              </w:rPr>
            </w:pPr>
          </w:p>
        </w:tc>
      </w:tr>
      <w:tr w:rsidR="00BE4EB3" w:rsidTr="00BE4EB3">
        <w:tc>
          <w:tcPr>
            <w:tcW w:w="653" w:type="dxa"/>
          </w:tcPr>
          <w:p w:rsidR="00BE4EB3" w:rsidRDefault="00BE4EB3" w:rsidP="00BE4EB3">
            <w:pPr>
              <w:spacing w:after="200" w:line="276" w:lineRule="auto"/>
              <w:rPr>
                <w:rFonts w:asciiTheme="minorHAnsi" w:hAnsiTheme="minorHAnsi" w:cstheme="minorHAnsi"/>
              </w:rPr>
            </w:pPr>
          </w:p>
        </w:tc>
        <w:tc>
          <w:tcPr>
            <w:tcW w:w="658" w:type="dxa"/>
          </w:tcPr>
          <w:p w:rsidR="00BE4EB3" w:rsidRDefault="00BE4EB3" w:rsidP="00BE4EB3">
            <w:pPr>
              <w:spacing w:after="200" w:line="276" w:lineRule="auto"/>
              <w:rPr>
                <w:rFonts w:asciiTheme="minorHAnsi" w:hAnsiTheme="minorHAnsi" w:cstheme="minorHAnsi"/>
              </w:rPr>
            </w:pPr>
          </w:p>
        </w:tc>
      </w:tr>
      <w:tr w:rsidR="00BE4EB3" w:rsidTr="00BE4EB3">
        <w:tc>
          <w:tcPr>
            <w:tcW w:w="653" w:type="dxa"/>
          </w:tcPr>
          <w:p w:rsidR="00BE4EB3" w:rsidRDefault="00BE4EB3" w:rsidP="00BE4EB3">
            <w:pPr>
              <w:spacing w:after="200" w:line="276" w:lineRule="auto"/>
              <w:rPr>
                <w:rFonts w:asciiTheme="minorHAnsi" w:hAnsiTheme="minorHAnsi" w:cstheme="minorHAnsi"/>
              </w:rPr>
            </w:pPr>
          </w:p>
        </w:tc>
        <w:tc>
          <w:tcPr>
            <w:tcW w:w="658" w:type="dxa"/>
          </w:tcPr>
          <w:p w:rsidR="00BE4EB3" w:rsidRDefault="00BE4EB3" w:rsidP="00BE4EB3">
            <w:pPr>
              <w:spacing w:after="200" w:line="276" w:lineRule="auto"/>
              <w:rPr>
                <w:rFonts w:asciiTheme="minorHAnsi" w:hAnsiTheme="minorHAnsi" w:cstheme="minorHAnsi"/>
              </w:rPr>
            </w:pPr>
          </w:p>
        </w:tc>
      </w:tr>
      <w:tr w:rsidR="00BE4EB3" w:rsidTr="00BE4EB3">
        <w:tc>
          <w:tcPr>
            <w:tcW w:w="653" w:type="dxa"/>
          </w:tcPr>
          <w:p w:rsidR="00BE4EB3" w:rsidRDefault="00BE4EB3" w:rsidP="00BE4EB3">
            <w:pPr>
              <w:spacing w:after="200" w:line="276" w:lineRule="auto"/>
              <w:rPr>
                <w:rFonts w:asciiTheme="minorHAnsi" w:hAnsiTheme="minorHAnsi" w:cstheme="minorHAnsi"/>
              </w:rPr>
            </w:pPr>
          </w:p>
        </w:tc>
        <w:tc>
          <w:tcPr>
            <w:tcW w:w="658" w:type="dxa"/>
          </w:tcPr>
          <w:p w:rsidR="00BE4EB3" w:rsidRDefault="00BE4EB3" w:rsidP="00BE4EB3">
            <w:pPr>
              <w:spacing w:after="200" w:line="276" w:lineRule="auto"/>
              <w:rPr>
                <w:rFonts w:asciiTheme="minorHAnsi" w:hAnsiTheme="minorHAnsi" w:cstheme="minorHAnsi"/>
              </w:rPr>
            </w:pPr>
          </w:p>
        </w:tc>
      </w:tr>
      <w:tr w:rsidR="00BE4EB3" w:rsidTr="00BE4EB3">
        <w:tc>
          <w:tcPr>
            <w:tcW w:w="653" w:type="dxa"/>
          </w:tcPr>
          <w:p w:rsidR="00BE4EB3" w:rsidRDefault="00BE4EB3" w:rsidP="00BE4EB3">
            <w:pPr>
              <w:spacing w:after="200" w:line="276" w:lineRule="auto"/>
              <w:rPr>
                <w:rFonts w:asciiTheme="minorHAnsi" w:hAnsiTheme="minorHAnsi" w:cstheme="minorHAnsi"/>
              </w:rPr>
            </w:pPr>
          </w:p>
        </w:tc>
        <w:tc>
          <w:tcPr>
            <w:tcW w:w="658" w:type="dxa"/>
          </w:tcPr>
          <w:p w:rsidR="00BE4EB3" w:rsidRDefault="00BE4EB3" w:rsidP="00BE4EB3">
            <w:pPr>
              <w:spacing w:after="200" w:line="276" w:lineRule="auto"/>
              <w:rPr>
                <w:rFonts w:asciiTheme="minorHAnsi" w:hAnsiTheme="minorHAnsi" w:cstheme="minorHAnsi"/>
              </w:rPr>
            </w:pPr>
          </w:p>
        </w:tc>
      </w:tr>
      <w:tr w:rsidR="00BE4EB3" w:rsidTr="00BE4EB3">
        <w:tc>
          <w:tcPr>
            <w:tcW w:w="653" w:type="dxa"/>
          </w:tcPr>
          <w:p w:rsidR="00BE4EB3" w:rsidRDefault="00BE4EB3" w:rsidP="00BE4EB3">
            <w:pPr>
              <w:spacing w:after="200" w:line="276" w:lineRule="auto"/>
              <w:rPr>
                <w:rFonts w:asciiTheme="minorHAnsi" w:hAnsiTheme="minorHAnsi" w:cstheme="minorHAnsi"/>
              </w:rPr>
            </w:pPr>
          </w:p>
        </w:tc>
        <w:tc>
          <w:tcPr>
            <w:tcW w:w="658" w:type="dxa"/>
          </w:tcPr>
          <w:p w:rsidR="00BE4EB3" w:rsidRDefault="00BE4EB3" w:rsidP="00BE4EB3">
            <w:pPr>
              <w:spacing w:after="200" w:line="276" w:lineRule="auto"/>
              <w:rPr>
                <w:rFonts w:asciiTheme="minorHAnsi" w:hAnsiTheme="minorHAnsi" w:cstheme="minorHAnsi"/>
              </w:rPr>
            </w:pPr>
          </w:p>
        </w:tc>
      </w:tr>
    </w:tbl>
    <w:tbl>
      <w:tblPr>
        <w:tblStyle w:val="TableGrid"/>
        <w:tblpPr w:leftFromText="180" w:rightFromText="180" w:vertAnchor="page" w:horzAnchor="page" w:tblpX="7441" w:tblpY="11089"/>
        <w:tblW w:w="0" w:type="auto"/>
        <w:tblLook w:val="04A0" w:firstRow="1" w:lastRow="0" w:firstColumn="1" w:lastColumn="0" w:noHBand="0" w:noVBand="1"/>
      </w:tblPr>
      <w:tblGrid>
        <w:gridCol w:w="653"/>
        <w:gridCol w:w="658"/>
      </w:tblGrid>
      <w:tr w:rsidR="00BE4EB3" w:rsidTr="00BE4EB3">
        <w:tc>
          <w:tcPr>
            <w:tcW w:w="653" w:type="dxa"/>
          </w:tcPr>
          <w:p w:rsidR="00BE4EB3" w:rsidRDefault="00BE4EB3" w:rsidP="00BE4EB3">
            <w:pPr>
              <w:spacing w:after="200" w:line="276" w:lineRule="auto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x</w:t>
            </w:r>
          </w:p>
        </w:tc>
        <w:tc>
          <w:tcPr>
            <w:tcW w:w="658" w:type="dxa"/>
          </w:tcPr>
          <w:p w:rsidR="00BE4EB3" w:rsidRDefault="00BE4EB3" w:rsidP="00BE4EB3">
            <w:pPr>
              <w:spacing w:after="200" w:line="276" w:lineRule="auto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y</w:t>
            </w:r>
          </w:p>
        </w:tc>
      </w:tr>
      <w:tr w:rsidR="00BE4EB3" w:rsidTr="00BE4EB3">
        <w:tc>
          <w:tcPr>
            <w:tcW w:w="653" w:type="dxa"/>
          </w:tcPr>
          <w:p w:rsidR="00BE4EB3" w:rsidRDefault="00BE4EB3" w:rsidP="00BE4EB3">
            <w:pPr>
              <w:spacing w:after="200" w:line="276" w:lineRule="auto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 xml:space="preserve">       </w:t>
            </w:r>
          </w:p>
        </w:tc>
        <w:tc>
          <w:tcPr>
            <w:tcW w:w="658" w:type="dxa"/>
          </w:tcPr>
          <w:p w:rsidR="00BE4EB3" w:rsidRDefault="00BE4EB3" w:rsidP="00BE4EB3">
            <w:pPr>
              <w:spacing w:after="200" w:line="276" w:lineRule="auto"/>
              <w:rPr>
                <w:rFonts w:asciiTheme="minorHAnsi" w:hAnsiTheme="minorHAnsi" w:cstheme="minorHAnsi"/>
              </w:rPr>
            </w:pPr>
          </w:p>
        </w:tc>
      </w:tr>
      <w:tr w:rsidR="00BE4EB3" w:rsidTr="00BE4EB3">
        <w:tc>
          <w:tcPr>
            <w:tcW w:w="653" w:type="dxa"/>
          </w:tcPr>
          <w:p w:rsidR="00BE4EB3" w:rsidRDefault="00BE4EB3" w:rsidP="00BE4EB3">
            <w:pPr>
              <w:spacing w:after="200" w:line="276" w:lineRule="auto"/>
              <w:rPr>
                <w:rFonts w:asciiTheme="minorHAnsi" w:hAnsiTheme="minorHAnsi" w:cstheme="minorHAnsi"/>
              </w:rPr>
            </w:pPr>
          </w:p>
        </w:tc>
        <w:tc>
          <w:tcPr>
            <w:tcW w:w="658" w:type="dxa"/>
          </w:tcPr>
          <w:p w:rsidR="00BE4EB3" w:rsidRDefault="00BE4EB3" w:rsidP="00BE4EB3">
            <w:pPr>
              <w:spacing w:after="200" w:line="276" w:lineRule="auto"/>
              <w:rPr>
                <w:rFonts w:asciiTheme="minorHAnsi" w:hAnsiTheme="minorHAnsi" w:cstheme="minorHAnsi"/>
              </w:rPr>
            </w:pPr>
          </w:p>
        </w:tc>
      </w:tr>
      <w:tr w:rsidR="00BE4EB3" w:rsidTr="00BE4EB3">
        <w:tc>
          <w:tcPr>
            <w:tcW w:w="653" w:type="dxa"/>
          </w:tcPr>
          <w:p w:rsidR="00BE4EB3" w:rsidRDefault="00BE4EB3" w:rsidP="00BE4EB3">
            <w:pPr>
              <w:spacing w:after="200" w:line="276" w:lineRule="auto"/>
              <w:rPr>
                <w:rFonts w:asciiTheme="minorHAnsi" w:hAnsiTheme="minorHAnsi" w:cstheme="minorHAnsi"/>
              </w:rPr>
            </w:pPr>
          </w:p>
        </w:tc>
        <w:tc>
          <w:tcPr>
            <w:tcW w:w="658" w:type="dxa"/>
          </w:tcPr>
          <w:p w:rsidR="00BE4EB3" w:rsidRDefault="00BE4EB3" w:rsidP="00BE4EB3">
            <w:pPr>
              <w:spacing w:after="200" w:line="276" w:lineRule="auto"/>
              <w:rPr>
                <w:rFonts w:asciiTheme="minorHAnsi" w:hAnsiTheme="minorHAnsi" w:cstheme="minorHAnsi"/>
              </w:rPr>
            </w:pPr>
          </w:p>
        </w:tc>
      </w:tr>
      <w:tr w:rsidR="00BE4EB3" w:rsidTr="00BE4EB3">
        <w:tc>
          <w:tcPr>
            <w:tcW w:w="653" w:type="dxa"/>
          </w:tcPr>
          <w:p w:rsidR="00BE4EB3" w:rsidRDefault="00BE4EB3" w:rsidP="00BE4EB3">
            <w:pPr>
              <w:spacing w:after="200" w:line="276" w:lineRule="auto"/>
              <w:rPr>
                <w:rFonts w:asciiTheme="minorHAnsi" w:hAnsiTheme="minorHAnsi" w:cstheme="minorHAnsi"/>
              </w:rPr>
            </w:pPr>
          </w:p>
        </w:tc>
        <w:tc>
          <w:tcPr>
            <w:tcW w:w="658" w:type="dxa"/>
          </w:tcPr>
          <w:p w:rsidR="00BE4EB3" w:rsidRDefault="00BE4EB3" w:rsidP="00BE4EB3">
            <w:pPr>
              <w:spacing w:after="200" w:line="276" w:lineRule="auto"/>
              <w:rPr>
                <w:rFonts w:asciiTheme="minorHAnsi" w:hAnsiTheme="minorHAnsi" w:cstheme="minorHAnsi"/>
              </w:rPr>
            </w:pPr>
          </w:p>
        </w:tc>
      </w:tr>
      <w:tr w:rsidR="00BE4EB3" w:rsidTr="00BE4EB3">
        <w:tc>
          <w:tcPr>
            <w:tcW w:w="653" w:type="dxa"/>
          </w:tcPr>
          <w:p w:rsidR="00BE4EB3" w:rsidRDefault="00BE4EB3" w:rsidP="00BE4EB3">
            <w:pPr>
              <w:spacing w:after="200" w:line="276" w:lineRule="auto"/>
              <w:rPr>
                <w:rFonts w:asciiTheme="minorHAnsi" w:hAnsiTheme="minorHAnsi" w:cstheme="minorHAnsi"/>
              </w:rPr>
            </w:pPr>
          </w:p>
        </w:tc>
        <w:tc>
          <w:tcPr>
            <w:tcW w:w="658" w:type="dxa"/>
          </w:tcPr>
          <w:p w:rsidR="00BE4EB3" w:rsidRDefault="00BE4EB3" w:rsidP="00BE4EB3">
            <w:pPr>
              <w:spacing w:after="200" w:line="276" w:lineRule="auto"/>
              <w:rPr>
                <w:rFonts w:asciiTheme="minorHAnsi" w:hAnsiTheme="minorHAnsi" w:cstheme="minorHAnsi"/>
              </w:rPr>
            </w:pPr>
          </w:p>
        </w:tc>
      </w:tr>
      <w:tr w:rsidR="00BE4EB3" w:rsidTr="00BE4EB3">
        <w:tc>
          <w:tcPr>
            <w:tcW w:w="653" w:type="dxa"/>
          </w:tcPr>
          <w:p w:rsidR="00BE4EB3" w:rsidRDefault="00BE4EB3" w:rsidP="00BE4EB3">
            <w:pPr>
              <w:spacing w:after="200" w:line="276" w:lineRule="auto"/>
              <w:rPr>
                <w:rFonts w:asciiTheme="minorHAnsi" w:hAnsiTheme="minorHAnsi" w:cstheme="minorHAnsi"/>
              </w:rPr>
            </w:pPr>
          </w:p>
        </w:tc>
        <w:tc>
          <w:tcPr>
            <w:tcW w:w="658" w:type="dxa"/>
          </w:tcPr>
          <w:p w:rsidR="00BE4EB3" w:rsidRDefault="00BE4EB3" w:rsidP="00BE4EB3">
            <w:pPr>
              <w:spacing w:after="200" w:line="276" w:lineRule="auto"/>
              <w:rPr>
                <w:rFonts w:asciiTheme="minorHAnsi" w:hAnsiTheme="minorHAnsi" w:cstheme="minorHAnsi"/>
              </w:rPr>
            </w:pPr>
          </w:p>
        </w:tc>
      </w:tr>
    </w:tbl>
    <w:p w:rsidR="00A67DDA" w:rsidRPr="0037026D" w:rsidRDefault="00A67DDA" w:rsidP="00DA25D0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                                                                                                                            </w:t>
      </w:r>
    </w:p>
    <w:p w:rsidR="00AC4F18" w:rsidRDefault="007F19EC" w:rsidP="00387073">
      <w:pPr>
        <w:spacing w:after="200" w:line="276" w:lineRule="auto"/>
        <w:rPr>
          <w:rFonts w:asciiTheme="minorHAnsi" w:hAnsiTheme="minorHAnsi" w:cstheme="minorHAnsi"/>
        </w:rPr>
      </w:pPr>
      <w:r w:rsidRPr="0037026D">
        <w:rPr>
          <w:rFonts w:asciiTheme="minorHAnsi" w:hAnsiTheme="minorHAnsi" w:cstheme="minorHAnsi"/>
        </w:rPr>
        <w:br w:type="page"/>
      </w:r>
    </w:p>
    <w:p w:rsidR="00387073" w:rsidRPr="00B774DC" w:rsidRDefault="00387073" w:rsidP="00387073">
      <w:pPr>
        <w:jc w:val="center"/>
      </w:pPr>
      <w:r>
        <w:lastRenderedPageBreak/>
        <w:t>Graphing: Natural Base/ Euler’s Number</w:t>
      </w:r>
    </w:p>
    <w:p w:rsidR="00387073" w:rsidRDefault="00387073" w:rsidP="00387073">
      <w:r w:rsidRPr="00B774DC">
        <w:t>Graph and analyze the following exponential growth functions.  Your graph should accurately show the y –intercept and the asymptote.  Determine at least two additional points on the right side of the graph.  USE A PENCIL!</w:t>
      </w:r>
      <w:r w:rsidRPr="00B774DC">
        <w:tab/>
      </w:r>
    </w:p>
    <w:p w:rsidR="00387073" w:rsidRPr="00B774DC" w:rsidRDefault="00387073" w:rsidP="00387073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222"/>
        <w:gridCol w:w="5568"/>
      </w:tblGrid>
      <w:tr w:rsidR="00387073" w:rsidRPr="00B774DC" w:rsidTr="00F81989">
        <w:tc>
          <w:tcPr>
            <w:tcW w:w="7038" w:type="dxa"/>
          </w:tcPr>
          <w:p w:rsidR="00387073" w:rsidRPr="00B774DC" w:rsidRDefault="00387073" w:rsidP="00F81989">
            <w:r>
              <w:rPr>
                <w:noProof/>
              </w:rPr>
              <w:drawing>
                <wp:anchor distT="0" distB="0" distL="114300" distR="114300" simplePos="0" relativeHeight="251667456" behindDoc="1" locked="0" layoutInCell="1" allowOverlap="1" wp14:anchorId="282FEAE0" wp14:editId="51525F20">
                  <wp:simplePos x="0" y="0"/>
                  <wp:positionH relativeFrom="column">
                    <wp:posOffset>933450</wp:posOffset>
                  </wp:positionH>
                  <wp:positionV relativeFrom="paragraph">
                    <wp:posOffset>7620</wp:posOffset>
                  </wp:positionV>
                  <wp:extent cx="2295525" cy="2276475"/>
                  <wp:effectExtent l="19050" t="0" r="9525" b="0"/>
                  <wp:wrapNone/>
                  <wp:docPr id="3" name="Picture 1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[image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95525" cy="2276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B774DC">
              <w:t xml:space="preserve"> </w:t>
            </w:r>
            <w:r>
              <w:t xml:space="preserve"> 1.</w:t>
            </w:r>
            <w:r w:rsidRPr="00387073">
              <w:rPr>
                <w:position w:val="-10"/>
                <w:sz w:val="20"/>
              </w:rPr>
              <w:object w:dxaOrig="1200" w:dyaOrig="360">
                <v:shape id="_x0000_i1027" type="#_x0000_t75" style="width:60pt;height:18pt" o:ole="">
                  <v:imagedata r:id="rId12" o:title=""/>
                </v:shape>
                <o:OLEObject Type="Embed" ProgID="Equation.DSMT4" ShapeID="_x0000_i1027" DrawAspect="Content" ObjectID="_1520311979" r:id="rId13"/>
              </w:object>
            </w:r>
          </w:p>
          <w:p w:rsidR="00387073" w:rsidRPr="00B774DC" w:rsidRDefault="00387073" w:rsidP="00F81989"/>
          <w:tbl>
            <w:tblPr>
              <w:tblStyle w:val="TableGrid"/>
              <w:tblpPr w:leftFromText="180" w:rightFromText="180" w:vertAnchor="text" w:horzAnchor="margin" w:tblpY="34"/>
              <w:tblOverlap w:val="never"/>
              <w:tblW w:w="1334" w:type="dxa"/>
              <w:tblLook w:val="04A0" w:firstRow="1" w:lastRow="0" w:firstColumn="1" w:lastColumn="0" w:noHBand="0" w:noVBand="1"/>
            </w:tblPr>
            <w:tblGrid>
              <w:gridCol w:w="559"/>
              <w:gridCol w:w="775"/>
            </w:tblGrid>
            <w:tr w:rsidR="00387073" w:rsidRPr="00B774DC" w:rsidTr="00F81989">
              <w:trPr>
                <w:trHeight w:val="343"/>
              </w:trPr>
              <w:tc>
                <w:tcPr>
                  <w:tcW w:w="0" w:type="auto"/>
                </w:tcPr>
                <w:p w:rsidR="00387073" w:rsidRPr="00B774DC" w:rsidRDefault="00387073" w:rsidP="00F81989">
                  <w:pPr>
                    <w:jc w:val="center"/>
                  </w:pPr>
                  <w:r w:rsidRPr="00B774DC">
                    <w:t>x</w:t>
                  </w:r>
                </w:p>
              </w:tc>
              <w:tc>
                <w:tcPr>
                  <w:tcW w:w="0" w:type="auto"/>
                </w:tcPr>
                <w:p w:rsidR="00387073" w:rsidRPr="00B774DC" w:rsidRDefault="00387073" w:rsidP="00F81989">
                  <w:pPr>
                    <w:jc w:val="center"/>
                  </w:pPr>
                  <w:r w:rsidRPr="00B774DC">
                    <w:t>f(x)</w:t>
                  </w:r>
                </w:p>
              </w:tc>
            </w:tr>
            <w:tr w:rsidR="00387073" w:rsidRPr="00B774DC" w:rsidTr="00F81989">
              <w:trPr>
                <w:trHeight w:val="343"/>
              </w:trPr>
              <w:tc>
                <w:tcPr>
                  <w:tcW w:w="0" w:type="auto"/>
                </w:tcPr>
                <w:p w:rsidR="00387073" w:rsidRPr="00B774DC" w:rsidRDefault="00387073" w:rsidP="00F81989">
                  <w:pPr>
                    <w:jc w:val="center"/>
                  </w:pPr>
                  <w:r>
                    <w:t>-2</w:t>
                  </w:r>
                </w:p>
              </w:tc>
              <w:tc>
                <w:tcPr>
                  <w:tcW w:w="0" w:type="auto"/>
                </w:tcPr>
                <w:p w:rsidR="00387073" w:rsidRPr="00B774DC" w:rsidRDefault="00387073" w:rsidP="00F81989"/>
              </w:tc>
            </w:tr>
            <w:tr w:rsidR="00387073" w:rsidRPr="00B774DC" w:rsidTr="00F81989">
              <w:trPr>
                <w:trHeight w:val="343"/>
              </w:trPr>
              <w:tc>
                <w:tcPr>
                  <w:tcW w:w="0" w:type="auto"/>
                </w:tcPr>
                <w:p w:rsidR="00387073" w:rsidRPr="00B774DC" w:rsidRDefault="00387073" w:rsidP="00F81989">
                  <w:pPr>
                    <w:jc w:val="center"/>
                  </w:pPr>
                  <w:r>
                    <w:t>-1</w:t>
                  </w:r>
                </w:p>
              </w:tc>
              <w:tc>
                <w:tcPr>
                  <w:tcW w:w="0" w:type="auto"/>
                </w:tcPr>
                <w:p w:rsidR="00387073" w:rsidRPr="00B774DC" w:rsidRDefault="00387073" w:rsidP="00F81989"/>
              </w:tc>
            </w:tr>
            <w:tr w:rsidR="00387073" w:rsidRPr="00B774DC" w:rsidTr="00F81989">
              <w:trPr>
                <w:trHeight w:val="343"/>
              </w:trPr>
              <w:tc>
                <w:tcPr>
                  <w:tcW w:w="0" w:type="auto"/>
                </w:tcPr>
                <w:p w:rsidR="00387073" w:rsidRPr="00B774DC" w:rsidRDefault="00387073" w:rsidP="00F81989">
                  <w:pPr>
                    <w:jc w:val="center"/>
                  </w:pPr>
                  <w:r>
                    <w:t>0</w:t>
                  </w:r>
                </w:p>
              </w:tc>
              <w:tc>
                <w:tcPr>
                  <w:tcW w:w="0" w:type="auto"/>
                </w:tcPr>
                <w:p w:rsidR="00387073" w:rsidRPr="00B774DC" w:rsidRDefault="00387073" w:rsidP="00F81989"/>
              </w:tc>
            </w:tr>
            <w:tr w:rsidR="00387073" w:rsidRPr="00B774DC" w:rsidTr="00F81989">
              <w:trPr>
                <w:trHeight w:val="368"/>
              </w:trPr>
              <w:tc>
                <w:tcPr>
                  <w:tcW w:w="0" w:type="auto"/>
                </w:tcPr>
                <w:p w:rsidR="00387073" w:rsidRPr="00B774DC" w:rsidRDefault="00387073" w:rsidP="00F81989">
                  <w:pPr>
                    <w:jc w:val="center"/>
                  </w:pPr>
                  <w:r>
                    <w:t>1</w:t>
                  </w:r>
                </w:p>
              </w:tc>
              <w:tc>
                <w:tcPr>
                  <w:tcW w:w="0" w:type="auto"/>
                </w:tcPr>
                <w:p w:rsidR="00387073" w:rsidRPr="00B774DC" w:rsidRDefault="00387073" w:rsidP="00F81989"/>
              </w:tc>
            </w:tr>
            <w:tr w:rsidR="00387073" w:rsidRPr="00B774DC" w:rsidTr="00F81989">
              <w:trPr>
                <w:trHeight w:val="368"/>
              </w:trPr>
              <w:tc>
                <w:tcPr>
                  <w:tcW w:w="0" w:type="auto"/>
                </w:tcPr>
                <w:p w:rsidR="00387073" w:rsidRPr="00B774DC" w:rsidRDefault="00387073" w:rsidP="00F81989">
                  <w:pPr>
                    <w:jc w:val="center"/>
                  </w:pPr>
                  <w:r>
                    <w:t>2</w:t>
                  </w:r>
                </w:p>
              </w:tc>
              <w:tc>
                <w:tcPr>
                  <w:tcW w:w="0" w:type="auto"/>
                </w:tcPr>
                <w:p w:rsidR="00387073" w:rsidRPr="00B774DC" w:rsidRDefault="00387073" w:rsidP="00F81989"/>
              </w:tc>
            </w:tr>
          </w:tbl>
          <w:p w:rsidR="00387073" w:rsidRPr="00B774DC" w:rsidRDefault="00387073" w:rsidP="00F81989"/>
          <w:p w:rsidR="00387073" w:rsidRPr="00B774DC" w:rsidRDefault="00387073" w:rsidP="00F81989"/>
          <w:p w:rsidR="00387073" w:rsidRPr="00B774DC" w:rsidRDefault="00387073" w:rsidP="00F81989"/>
          <w:p w:rsidR="00387073" w:rsidRPr="00B774DC" w:rsidRDefault="00387073" w:rsidP="00F81989"/>
          <w:p w:rsidR="00387073" w:rsidRPr="00B774DC" w:rsidRDefault="00387073" w:rsidP="00F81989"/>
          <w:p w:rsidR="00387073" w:rsidRPr="00B774DC" w:rsidRDefault="00387073" w:rsidP="00F81989"/>
          <w:p w:rsidR="00387073" w:rsidRPr="00B774DC" w:rsidRDefault="00387073" w:rsidP="00F81989"/>
          <w:p w:rsidR="00387073" w:rsidRPr="00B774DC" w:rsidRDefault="00387073" w:rsidP="00F81989"/>
          <w:p w:rsidR="00387073" w:rsidRPr="00B774DC" w:rsidRDefault="00387073" w:rsidP="00F81989"/>
          <w:p w:rsidR="00387073" w:rsidRDefault="00387073" w:rsidP="00F81989"/>
          <w:p w:rsidR="00387073" w:rsidRDefault="00387073" w:rsidP="00F81989"/>
          <w:p w:rsidR="00387073" w:rsidRDefault="00387073" w:rsidP="00F81989"/>
          <w:p w:rsidR="00387073" w:rsidRPr="00B774DC" w:rsidRDefault="00387073" w:rsidP="00F81989">
            <w:r w:rsidRPr="00B774DC">
              <w:t>y-intercept  _______</w:t>
            </w:r>
            <w:r>
              <w:t xml:space="preserve">_       </w:t>
            </w:r>
            <w:r w:rsidRPr="00B774DC">
              <w:t>asymptote  _______</w:t>
            </w:r>
            <w:r>
              <w:t>__</w:t>
            </w:r>
          </w:p>
          <w:p w:rsidR="00387073" w:rsidRPr="00B774DC" w:rsidRDefault="00387073" w:rsidP="00F81989"/>
          <w:p w:rsidR="00387073" w:rsidRPr="00B774DC" w:rsidRDefault="00387073" w:rsidP="00F81989">
            <w:r w:rsidRPr="00B774DC">
              <w:t>domain        _______</w:t>
            </w:r>
            <w:r>
              <w:t xml:space="preserve">_      </w:t>
            </w:r>
            <w:r w:rsidRPr="00B774DC">
              <w:t>range           ________</w:t>
            </w:r>
            <w:r>
              <w:t>_</w:t>
            </w:r>
          </w:p>
          <w:p w:rsidR="00387073" w:rsidRPr="00B774DC" w:rsidRDefault="00387073" w:rsidP="00F81989">
            <w:r w:rsidRPr="00B774DC">
              <w:t xml:space="preserve">  </w:t>
            </w:r>
          </w:p>
          <w:p w:rsidR="00387073" w:rsidRPr="00B774DC" w:rsidRDefault="00387073" w:rsidP="00F81989">
            <w:r w:rsidRPr="00B774DC">
              <w:t>end behavior:</w:t>
            </w:r>
            <w:r>
              <w:t xml:space="preserve"> </w:t>
            </w:r>
            <w:r w:rsidRPr="00B774DC">
              <w:t>as x → +</w:t>
            </w:r>
            <m:oMath>
              <m:r>
                <w:rPr>
                  <w:rFonts w:ascii="Cambria Math"/>
                </w:rPr>
                <m:t>∞</m:t>
              </m:r>
            </m:oMath>
            <w:r w:rsidRPr="00B774DC">
              <w:t xml:space="preserve">, f(x) →  __________, </w:t>
            </w:r>
            <w:r w:rsidR="00633E5D">
              <w:t>a</w:t>
            </w:r>
            <w:r>
              <w:t>nd</w:t>
            </w:r>
          </w:p>
          <w:p w:rsidR="00387073" w:rsidRPr="00B774DC" w:rsidRDefault="00387073" w:rsidP="00F81989">
            <w:r w:rsidRPr="00B774DC">
              <w:t xml:space="preserve">                       </w:t>
            </w:r>
          </w:p>
          <w:p w:rsidR="00387073" w:rsidRDefault="00633E5D" w:rsidP="00F81989">
            <w:r>
              <w:t xml:space="preserve">                    </w:t>
            </w:r>
            <w:r w:rsidR="00387073" w:rsidRPr="00B774DC">
              <w:t xml:space="preserve"> as x → -</w:t>
            </w:r>
            <m:oMath>
              <m:r>
                <w:rPr>
                  <w:rFonts w:ascii="Cambria Math"/>
                </w:rPr>
                <m:t>∞</m:t>
              </m:r>
            </m:oMath>
            <w:r w:rsidR="00387073" w:rsidRPr="00B774DC">
              <w:t>, f(x) →     __________</w:t>
            </w:r>
          </w:p>
          <w:p w:rsidR="00633E5D" w:rsidRPr="00B774DC" w:rsidRDefault="00633E5D" w:rsidP="00F81989"/>
          <w:p w:rsidR="00387073" w:rsidRPr="00B774DC" w:rsidRDefault="00387073" w:rsidP="00F81989">
            <w:r w:rsidRPr="00B774DC">
              <w:rPr>
                <w:noProof/>
              </w:rPr>
              <w:drawing>
                <wp:anchor distT="0" distB="0" distL="114300" distR="114300" simplePos="0" relativeHeight="251668480" behindDoc="1" locked="0" layoutInCell="1" allowOverlap="1" wp14:anchorId="601840F7" wp14:editId="1D81249D">
                  <wp:simplePos x="0" y="0"/>
                  <wp:positionH relativeFrom="column">
                    <wp:posOffset>1104900</wp:posOffset>
                  </wp:positionH>
                  <wp:positionV relativeFrom="paragraph">
                    <wp:posOffset>84455</wp:posOffset>
                  </wp:positionV>
                  <wp:extent cx="2314575" cy="2314575"/>
                  <wp:effectExtent l="19050" t="0" r="9525" b="0"/>
                  <wp:wrapNone/>
                  <wp:docPr id="8" name="Picture 4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[image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14575" cy="2314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7470" w:type="dxa"/>
          </w:tcPr>
          <w:p w:rsidR="00387073" w:rsidRPr="00B774DC" w:rsidRDefault="00387073" w:rsidP="00F81989">
            <w:r>
              <w:rPr>
                <w:noProof/>
              </w:rPr>
              <w:drawing>
                <wp:anchor distT="0" distB="0" distL="114300" distR="114300" simplePos="0" relativeHeight="251670528" behindDoc="1" locked="0" layoutInCell="1" allowOverlap="1" wp14:anchorId="7E666F8D" wp14:editId="3AD2703B">
                  <wp:simplePos x="0" y="0"/>
                  <wp:positionH relativeFrom="column">
                    <wp:posOffset>1141095</wp:posOffset>
                  </wp:positionH>
                  <wp:positionV relativeFrom="paragraph">
                    <wp:posOffset>7620</wp:posOffset>
                  </wp:positionV>
                  <wp:extent cx="2276475" cy="2276475"/>
                  <wp:effectExtent l="19050" t="0" r="9525" b="0"/>
                  <wp:wrapNone/>
                  <wp:docPr id="10" name="Picture 7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[image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76475" cy="2276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B774DC">
              <w:t xml:space="preserve">2. </w:t>
            </w:r>
            <w:r w:rsidRPr="00387073">
              <w:rPr>
                <w:position w:val="-10"/>
                <w:sz w:val="20"/>
              </w:rPr>
              <w:object w:dxaOrig="1420" w:dyaOrig="360">
                <v:shape id="_x0000_i1028" type="#_x0000_t75" style="width:70.8pt;height:18pt" o:ole="">
                  <v:imagedata r:id="rId14" o:title=""/>
                </v:shape>
                <o:OLEObject Type="Embed" ProgID="Equation.DSMT4" ShapeID="_x0000_i1028" DrawAspect="Content" ObjectID="_1520311980" r:id="rId15"/>
              </w:object>
            </w:r>
          </w:p>
          <w:p w:rsidR="00387073" w:rsidRPr="00B774DC" w:rsidRDefault="00387073" w:rsidP="00F81989">
            <w:r w:rsidRPr="00B774DC">
              <w:t xml:space="preserve">                                             </w:t>
            </w:r>
          </w:p>
          <w:tbl>
            <w:tblPr>
              <w:tblStyle w:val="TableGrid"/>
              <w:tblpPr w:leftFromText="180" w:rightFromText="180" w:vertAnchor="text" w:horzAnchor="margin" w:tblpY="27"/>
              <w:tblOverlap w:val="never"/>
              <w:tblW w:w="1334" w:type="dxa"/>
              <w:tblLook w:val="04A0" w:firstRow="1" w:lastRow="0" w:firstColumn="1" w:lastColumn="0" w:noHBand="0" w:noVBand="1"/>
            </w:tblPr>
            <w:tblGrid>
              <w:gridCol w:w="559"/>
              <w:gridCol w:w="775"/>
            </w:tblGrid>
            <w:tr w:rsidR="00387073" w:rsidRPr="00B774DC" w:rsidTr="00F81989">
              <w:trPr>
                <w:trHeight w:val="343"/>
              </w:trPr>
              <w:tc>
                <w:tcPr>
                  <w:tcW w:w="0" w:type="auto"/>
                </w:tcPr>
                <w:p w:rsidR="00387073" w:rsidRPr="00B774DC" w:rsidRDefault="00387073" w:rsidP="00F81989">
                  <w:pPr>
                    <w:jc w:val="center"/>
                  </w:pPr>
                  <w:r w:rsidRPr="00B774DC">
                    <w:t>x</w:t>
                  </w:r>
                </w:p>
              </w:tc>
              <w:tc>
                <w:tcPr>
                  <w:tcW w:w="0" w:type="auto"/>
                </w:tcPr>
                <w:p w:rsidR="00387073" w:rsidRPr="00B774DC" w:rsidRDefault="00387073" w:rsidP="00F81989">
                  <w:pPr>
                    <w:jc w:val="center"/>
                  </w:pPr>
                  <w:r w:rsidRPr="00B774DC">
                    <w:t>f(x)</w:t>
                  </w:r>
                </w:p>
              </w:tc>
            </w:tr>
            <w:tr w:rsidR="00387073" w:rsidRPr="00B774DC" w:rsidTr="00F81989">
              <w:trPr>
                <w:trHeight w:val="343"/>
              </w:trPr>
              <w:tc>
                <w:tcPr>
                  <w:tcW w:w="0" w:type="auto"/>
                </w:tcPr>
                <w:p w:rsidR="00387073" w:rsidRPr="00B774DC" w:rsidRDefault="00387073" w:rsidP="00F81989">
                  <w:pPr>
                    <w:jc w:val="center"/>
                  </w:pPr>
                  <w:r>
                    <w:t>-2</w:t>
                  </w:r>
                </w:p>
              </w:tc>
              <w:tc>
                <w:tcPr>
                  <w:tcW w:w="0" w:type="auto"/>
                </w:tcPr>
                <w:p w:rsidR="00387073" w:rsidRPr="00B774DC" w:rsidRDefault="00387073" w:rsidP="00F81989"/>
              </w:tc>
            </w:tr>
            <w:tr w:rsidR="00387073" w:rsidRPr="00B774DC" w:rsidTr="00F81989">
              <w:trPr>
                <w:trHeight w:val="343"/>
              </w:trPr>
              <w:tc>
                <w:tcPr>
                  <w:tcW w:w="0" w:type="auto"/>
                </w:tcPr>
                <w:p w:rsidR="00387073" w:rsidRPr="00B774DC" w:rsidRDefault="00387073" w:rsidP="00F81989">
                  <w:pPr>
                    <w:jc w:val="center"/>
                  </w:pPr>
                  <w:r>
                    <w:t>-1</w:t>
                  </w:r>
                </w:p>
              </w:tc>
              <w:tc>
                <w:tcPr>
                  <w:tcW w:w="0" w:type="auto"/>
                </w:tcPr>
                <w:p w:rsidR="00387073" w:rsidRPr="00B774DC" w:rsidRDefault="00387073" w:rsidP="00F81989"/>
              </w:tc>
            </w:tr>
            <w:tr w:rsidR="00387073" w:rsidRPr="00B774DC" w:rsidTr="00F81989">
              <w:trPr>
                <w:trHeight w:val="343"/>
              </w:trPr>
              <w:tc>
                <w:tcPr>
                  <w:tcW w:w="0" w:type="auto"/>
                </w:tcPr>
                <w:p w:rsidR="00387073" w:rsidRPr="00B774DC" w:rsidRDefault="00387073" w:rsidP="00F81989">
                  <w:pPr>
                    <w:jc w:val="center"/>
                  </w:pPr>
                  <w:r>
                    <w:t>0</w:t>
                  </w:r>
                </w:p>
              </w:tc>
              <w:tc>
                <w:tcPr>
                  <w:tcW w:w="0" w:type="auto"/>
                </w:tcPr>
                <w:p w:rsidR="00387073" w:rsidRPr="00B774DC" w:rsidRDefault="00387073" w:rsidP="00F81989"/>
              </w:tc>
            </w:tr>
            <w:tr w:rsidR="00387073" w:rsidRPr="00B774DC" w:rsidTr="00F81989">
              <w:trPr>
                <w:trHeight w:val="368"/>
              </w:trPr>
              <w:tc>
                <w:tcPr>
                  <w:tcW w:w="0" w:type="auto"/>
                </w:tcPr>
                <w:p w:rsidR="00387073" w:rsidRPr="00B774DC" w:rsidRDefault="00387073" w:rsidP="00F81989">
                  <w:pPr>
                    <w:jc w:val="center"/>
                  </w:pPr>
                  <w:r>
                    <w:t>1</w:t>
                  </w:r>
                </w:p>
              </w:tc>
              <w:tc>
                <w:tcPr>
                  <w:tcW w:w="0" w:type="auto"/>
                </w:tcPr>
                <w:p w:rsidR="00387073" w:rsidRPr="00B774DC" w:rsidRDefault="00387073" w:rsidP="00F81989"/>
              </w:tc>
            </w:tr>
            <w:tr w:rsidR="00387073" w:rsidRPr="00B774DC" w:rsidTr="00F81989">
              <w:trPr>
                <w:trHeight w:val="368"/>
              </w:trPr>
              <w:tc>
                <w:tcPr>
                  <w:tcW w:w="0" w:type="auto"/>
                </w:tcPr>
                <w:p w:rsidR="00387073" w:rsidRDefault="00387073" w:rsidP="00F81989">
                  <w:pPr>
                    <w:jc w:val="center"/>
                  </w:pPr>
                  <w:r>
                    <w:t>2</w:t>
                  </w:r>
                </w:p>
              </w:tc>
              <w:tc>
                <w:tcPr>
                  <w:tcW w:w="0" w:type="auto"/>
                </w:tcPr>
                <w:p w:rsidR="00387073" w:rsidRPr="00B774DC" w:rsidRDefault="00387073" w:rsidP="00F81989"/>
              </w:tc>
            </w:tr>
          </w:tbl>
          <w:p w:rsidR="00387073" w:rsidRPr="00B774DC" w:rsidRDefault="00387073" w:rsidP="00F81989"/>
          <w:p w:rsidR="00387073" w:rsidRPr="00B774DC" w:rsidRDefault="00387073" w:rsidP="00F81989"/>
          <w:p w:rsidR="00387073" w:rsidRPr="00B774DC" w:rsidRDefault="00387073" w:rsidP="00F81989"/>
          <w:p w:rsidR="00387073" w:rsidRPr="00B774DC" w:rsidRDefault="00387073" w:rsidP="00F81989"/>
          <w:p w:rsidR="00387073" w:rsidRPr="00B774DC" w:rsidRDefault="00387073" w:rsidP="00F81989"/>
          <w:p w:rsidR="00387073" w:rsidRPr="00B774DC" w:rsidRDefault="00387073" w:rsidP="00F81989"/>
          <w:p w:rsidR="00387073" w:rsidRPr="00B774DC" w:rsidRDefault="00387073" w:rsidP="00F81989"/>
          <w:p w:rsidR="00387073" w:rsidRPr="00B774DC" w:rsidRDefault="00387073" w:rsidP="00F81989"/>
          <w:p w:rsidR="00387073" w:rsidRPr="00B774DC" w:rsidRDefault="00387073" w:rsidP="00F81989"/>
          <w:p w:rsidR="00387073" w:rsidRDefault="00387073" w:rsidP="00F81989"/>
          <w:p w:rsidR="00387073" w:rsidRDefault="00387073" w:rsidP="00F81989"/>
          <w:p w:rsidR="00387073" w:rsidRDefault="00387073" w:rsidP="00F81989"/>
          <w:p w:rsidR="00387073" w:rsidRPr="00B774DC" w:rsidRDefault="00387073" w:rsidP="00F81989">
            <w:r w:rsidRPr="00B774DC">
              <w:t>y-intercept  _______</w:t>
            </w:r>
            <w:r>
              <w:t xml:space="preserve">_       </w:t>
            </w:r>
            <w:r w:rsidRPr="00B774DC">
              <w:t>asymptote  _______</w:t>
            </w:r>
            <w:r>
              <w:t>__</w:t>
            </w:r>
          </w:p>
          <w:p w:rsidR="00387073" w:rsidRPr="00B774DC" w:rsidRDefault="00387073" w:rsidP="00F81989"/>
          <w:p w:rsidR="00387073" w:rsidRPr="00B774DC" w:rsidRDefault="00387073" w:rsidP="00F81989">
            <w:r w:rsidRPr="00B774DC">
              <w:t>domain        _______</w:t>
            </w:r>
            <w:r>
              <w:t xml:space="preserve">_      </w:t>
            </w:r>
            <w:r w:rsidRPr="00B774DC">
              <w:t>range           ________</w:t>
            </w:r>
            <w:r>
              <w:t>__</w:t>
            </w:r>
          </w:p>
          <w:p w:rsidR="00387073" w:rsidRPr="00B774DC" w:rsidRDefault="00387073" w:rsidP="00F81989">
            <w:r w:rsidRPr="00B774DC">
              <w:t xml:space="preserve">  </w:t>
            </w:r>
          </w:p>
          <w:p w:rsidR="00387073" w:rsidRPr="00B774DC" w:rsidRDefault="00387073" w:rsidP="00F81989">
            <w:r w:rsidRPr="00B774DC">
              <w:t>end behavior:</w:t>
            </w:r>
            <w:r>
              <w:t xml:space="preserve"> </w:t>
            </w:r>
            <w:r w:rsidRPr="00B774DC">
              <w:t>as x → +</w:t>
            </w:r>
            <m:oMath>
              <m:r>
                <w:rPr>
                  <w:rFonts w:ascii="Cambria Math"/>
                </w:rPr>
                <m:t>∞</m:t>
              </m:r>
            </m:oMath>
            <w:r w:rsidRPr="00B774DC">
              <w:t xml:space="preserve">, f(x) →    __________, </w:t>
            </w:r>
            <w:r>
              <w:t xml:space="preserve">  and</w:t>
            </w:r>
          </w:p>
          <w:p w:rsidR="00387073" w:rsidRPr="00B774DC" w:rsidRDefault="00387073" w:rsidP="00F81989">
            <w:r w:rsidRPr="00B774DC">
              <w:t xml:space="preserve">                       </w:t>
            </w:r>
          </w:p>
          <w:p w:rsidR="00387073" w:rsidRDefault="00387073" w:rsidP="00F81989">
            <w:r w:rsidRPr="00B774DC">
              <w:t xml:space="preserve">                            </w:t>
            </w:r>
          </w:p>
          <w:p w:rsidR="00387073" w:rsidRPr="00B774DC" w:rsidRDefault="00387073" w:rsidP="00F81989">
            <w:r>
              <w:t xml:space="preserve">                       </w:t>
            </w:r>
            <w:r w:rsidRPr="00B774DC">
              <w:t>as x → -</w:t>
            </w:r>
            <m:oMath>
              <m:r>
                <w:rPr>
                  <w:rFonts w:ascii="Cambria Math"/>
                </w:rPr>
                <m:t>∞</m:t>
              </m:r>
            </m:oMath>
            <w:r w:rsidRPr="00B774DC">
              <w:t>, f(x) →     __________</w:t>
            </w:r>
          </w:p>
          <w:p w:rsidR="00387073" w:rsidRPr="00B774DC" w:rsidRDefault="00387073" w:rsidP="00F81989">
            <w:r w:rsidRPr="00B774DC">
              <w:rPr>
                <w:noProof/>
              </w:rPr>
              <w:drawing>
                <wp:anchor distT="0" distB="0" distL="114300" distR="114300" simplePos="0" relativeHeight="251669504" behindDoc="1" locked="0" layoutInCell="1" allowOverlap="1" wp14:anchorId="36285296" wp14:editId="43F52573">
                  <wp:simplePos x="0" y="0"/>
                  <wp:positionH relativeFrom="column">
                    <wp:posOffset>1188720</wp:posOffset>
                  </wp:positionH>
                  <wp:positionV relativeFrom="paragraph">
                    <wp:posOffset>84455</wp:posOffset>
                  </wp:positionV>
                  <wp:extent cx="2314575" cy="2314575"/>
                  <wp:effectExtent l="19050" t="0" r="9525" b="0"/>
                  <wp:wrapNone/>
                  <wp:docPr id="9" name="Picture 4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[image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14575" cy="2314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387073" w:rsidTr="00F81989">
        <w:tc>
          <w:tcPr>
            <w:tcW w:w="7038" w:type="dxa"/>
          </w:tcPr>
          <w:p w:rsidR="00387073" w:rsidRPr="00C83802" w:rsidRDefault="00387073" w:rsidP="00F81989">
            <w:r>
              <w:t>3.</w:t>
            </w:r>
            <w:r w:rsidRPr="00C83802">
              <w:t xml:space="preserve"> </w:t>
            </w:r>
            <w:r>
              <w:t xml:space="preserve">  </w:t>
            </w:r>
            <w:r w:rsidRPr="00387073">
              <w:rPr>
                <w:position w:val="-10"/>
                <w:sz w:val="20"/>
              </w:rPr>
              <w:object w:dxaOrig="1520" w:dyaOrig="360">
                <v:shape id="_x0000_i1029" type="#_x0000_t75" style="width:76.2pt;height:18pt" o:ole="">
                  <v:imagedata r:id="rId16" o:title=""/>
                </v:shape>
                <o:OLEObject Type="Embed" ProgID="Equation.DSMT4" ShapeID="_x0000_i1029" DrawAspect="Content" ObjectID="_1520311981" r:id="rId17"/>
              </w:object>
            </w:r>
          </w:p>
          <w:p w:rsidR="00387073" w:rsidRDefault="00387073" w:rsidP="00F81989"/>
          <w:tbl>
            <w:tblPr>
              <w:tblStyle w:val="TableGrid"/>
              <w:tblpPr w:leftFromText="180" w:rightFromText="180" w:vertAnchor="text" w:horzAnchor="margin" w:tblpY="68"/>
              <w:tblOverlap w:val="never"/>
              <w:tblW w:w="1334" w:type="dxa"/>
              <w:tblLook w:val="04A0" w:firstRow="1" w:lastRow="0" w:firstColumn="1" w:lastColumn="0" w:noHBand="0" w:noVBand="1"/>
            </w:tblPr>
            <w:tblGrid>
              <w:gridCol w:w="559"/>
              <w:gridCol w:w="775"/>
            </w:tblGrid>
            <w:tr w:rsidR="00387073" w:rsidRPr="004E6EC0" w:rsidTr="00F81989">
              <w:trPr>
                <w:trHeight w:val="343"/>
              </w:trPr>
              <w:tc>
                <w:tcPr>
                  <w:tcW w:w="0" w:type="auto"/>
                </w:tcPr>
                <w:p w:rsidR="00387073" w:rsidRPr="00B774DC" w:rsidRDefault="00387073" w:rsidP="00F81989">
                  <w:pPr>
                    <w:jc w:val="center"/>
                  </w:pPr>
                  <w:r w:rsidRPr="00B774DC">
                    <w:t>x</w:t>
                  </w:r>
                </w:p>
              </w:tc>
              <w:tc>
                <w:tcPr>
                  <w:tcW w:w="0" w:type="auto"/>
                </w:tcPr>
                <w:p w:rsidR="00387073" w:rsidRPr="00B774DC" w:rsidRDefault="00387073" w:rsidP="00F81989">
                  <w:pPr>
                    <w:jc w:val="center"/>
                  </w:pPr>
                  <w:r w:rsidRPr="00B774DC">
                    <w:t>f(x)</w:t>
                  </w:r>
                </w:p>
              </w:tc>
            </w:tr>
            <w:tr w:rsidR="00387073" w:rsidRPr="004E6EC0" w:rsidTr="00F81989">
              <w:trPr>
                <w:trHeight w:val="343"/>
              </w:trPr>
              <w:tc>
                <w:tcPr>
                  <w:tcW w:w="0" w:type="auto"/>
                </w:tcPr>
                <w:p w:rsidR="00387073" w:rsidRPr="00B774DC" w:rsidRDefault="00387073" w:rsidP="00F81989">
                  <w:pPr>
                    <w:jc w:val="center"/>
                  </w:pPr>
                  <w:r>
                    <w:t>-2</w:t>
                  </w:r>
                </w:p>
              </w:tc>
              <w:tc>
                <w:tcPr>
                  <w:tcW w:w="0" w:type="auto"/>
                </w:tcPr>
                <w:p w:rsidR="00387073" w:rsidRPr="00B774DC" w:rsidRDefault="00387073" w:rsidP="00F81989"/>
              </w:tc>
            </w:tr>
            <w:tr w:rsidR="00387073" w:rsidRPr="004E6EC0" w:rsidTr="00F81989">
              <w:trPr>
                <w:trHeight w:val="343"/>
              </w:trPr>
              <w:tc>
                <w:tcPr>
                  <w:tcW w:w="0" w:type="auto"/>
                </w:tcPr>
                <w:p w:rsidR="00387073" w:rsidRPr="00B774DC" w:rsidRDefault="00387073" w:rsidP="00F81989">
                  <w:pPr>
                    <w:jc w:val="center"/>
                  </w:pPr>
                  <w:r>
                    <w:t>-1</w:t>
                  </w:r>
                </w:p>
              </w:tc>
              <w:tc>
                <w:tcPr>
                  <w:tcW w:w="0" w:type="auto"/>
                </w:tcPr>
                <w:p w:rsidR="00387073" w:rsidRPr="00B774DC" w:rsidRDefault="00387073" w:rsidP="00F81989"/>
              </w:tc>
            </w:tr>
            <w:tr w:rsidR="00387073" w:rsidRPr="004E6EC0" w:rsidTr="00F81989">
              <w:trPr>
                <w:trHeight w:val="343"/>
              </w:trPr>
              <w:tc>
                <w:tcPr>
                  <w:tcW w:w="0" w:type="auto"/>
                </w:tcPr>
                <w:p w:rsidR="00387073" w:rsidRPr="00B774DC" w:rsidRDefault="00387073" w:rsidP="00F81989">
                  <w:pPr>
                    <w:jc w:val="center"/>
                  </w:pPr>
                  <w:r>
                    <w:t>0</w:t>
                  </w:r>
                </w:p>
              </w:tc>
              <w:tc>
                <w:tcPr>
                  <w:tcW w:w="0" w:type="auto"/>
                </w:tcPr>
                <w:p w:rsidR="00387073" w:rsidRPr="00B774DC" w:rsidRDefault="00387073" w:rsidP="00F81989"/>
              </w:tc>
            </w:tr>
            <w:tr w:rsidR="00387073" w:rsidRPr="004E6EC0" w:rsidTr="00F81989">
              <w:trPr>
                <w:trHeight w:val="368"/>
              </w:trPr>
              <w:tc>
                <w:tcPr>
                  <w:tcW w:w="0" w:type="auto"/>
                </w:tcPr>
                <w:p w:rsidR="00387073" w:rsidRPr="00B774DC" w:rsidRDefault="00387073" w:rsidP="00F81989">
                  <w:pPr>
                    <w:jc w:val="center"/>
                  </w:pPr>
                  <w:r>
                    <w:t>1</w:t>
                  </w:r>
                </w:p>
              </w:tc>
              <w:tc>
                <w:tcPr>
                  <w:tcW w:w="0" w:type="auto"/>
                </w:tcPr>
                <w:p w:rsidR="00387073" w:rsidRPr="00B774DC" w:rsidRDefault="00387073" w:rsidP="00F81989"/>
              </w:tc>
            </w:tr>
            <w:tr w:rsidR="00387073" w:rsidRPr="004E6EC0" w:rsidTr="00F81989">
              <w:trPr>
                <w:trHeight w:val="368"/>
              </w:trPr>
              <w:tc>
                <w:tcPr>
                  <w:tcW w:w="0" w:type="auto"/>
                </w:tcPr>
                <w:p w:rsidR="00387073" w:rsidRDefault="00387073" w:rsidP="00F81989">
                  <w:pPr>
                    <w:jc w:val="center"/>
                  </w:pPr>
                  <w:r>
                    <w:t>2</w:t>
                  </w:r>
                </w:p>
              </w:tc>
              <w:tc>
                <w:tcPr>
                  <w:tcW w:w="0" w:type="auto"/>
                </w:tcPr>
                <w:p w:rsidR="00387073" w:rsidRPr="00B774DC" w:rsidRDefault="00387073" w:rsidP="00F81989"/>
              </w:tc>
            </w:tr>
          </w:tbl>
          <w:p w:rsidR="00387073" w:rsidRDefault="00387073" w:rsidP="00F81989"/>
          <w:p w:rsidR="00387073" w:rsidRDefault="00387073" w:rsidP="00F81989"/>
          <w:p w:rsidR="00387073" w:rsidRDefault="00387073" w:rsidP="00F81989"/>
          <w:p w:rsidR="00387073" w:rsidRDefault="00387073" w:rsidP="00F81989"/>
          <w:p w:rsidR="00387073" w:rsidRDefault="00387073" w:rsidP="00F81989"/>
          <w:p w:rsidR="00387073" w:rsidRDefault="00387073" w:rsidP="00F81989"/>
          <w:p w:rsidR="00387073" w:rsidRDefault="00387073" w:rsidP="00F81989"/>
          <w:p w:rsidR="00387073" w:rsidRDefault="00387073" w:rsidP="00F81989"/>
          <w:p w:rsidR="00387073" w:rsidRDefault="00387073" w:rsidP="00F81989"/>
          <w:p w:rsidR="00387073" w:rsidRDefault="00387073" w:rsidP="00F81989"/>
          <w:p w:rsidR="00387073" w:rsidRDefault="00387073" w:rsidP="00F81989"/>
          <w:p w:rsidR="00387073" w:rsidRDefault="00387073" w:rsidP="00F81989">
            <w:r w:rsidRPr="00B774DC">
              <w:t>y-intercept  _______</w:t>
            </w:r>
            <w:r>
              <w:t xml:space="preserve">_       </w:t>
            </w:r>
            <w:r w:rsidRPr="00B774DC">
              <w:t>asymptote  _______</w:t>
            </w:r>
            <w:r>
              <w:t>__</w:t>
            </w:r>
          </w:p>
          <w:p w:rsidR="00387073" w:rsidRPr="00B774DC" w:rsidRDefault="00387073" w:rsidP="00F81989"/>
          <w:p w:rsidR="00387073" w:rsidRPr="00B774DC" w:rsidRDefault="00387073" w:rsidP="00F81989"/>
          <w:p w:rsidR="00387073" w:rsidRPr="00B774DC" w:rsidRDefault="00387073" w:rsidP="00F81989">
            <w:r w:rsidRPr="00B774DC">
              <w:t>domain        _______</w:t>
            </w:r>
            <w:r>
              <w:t xml:space="preserve">_      </w:t>
            </w:r>
            <w:r w:rsidRPr="00B774DC">
              <w:t>range           ________</w:t>
            </w:r>
            <w:r>
              <w:t>_</w:t>
            </w:r>
          </w:p>
          <w:p w:rsidR="00387073" w:rsidRPr="00B774DC" w:rsidRDefault="00387073" w:rsidP="00F81989">
            <w:r>
              <w:t xml:space="preserve"> </w:t>
            </w:r>
          </w:p>
          <w:p w:rsidR="00387073" w:rsidRPr="00B774DC" w:rsidRDefault="00387073" w:rsidP="00F81989">
            <w:r w:rsidRPr="00B774DC">
              <w:t>end behavior:</w:t>
            </w:r>
            <w:r>
              <w:t xml:space="preserve"> </w:t>
            </w:r>
            <w:r w:rsidRPr="00B774DC">
              <w:t>as x → +</w:t>
            </w:r>
            <m:oMath>
              <m:r>
                <w:rPr>
                  <w:rFonts w:ascii="Cambria Math"/>
                </w:rPr>
                <m:t>∞</m:t>
              </m:r>
            </m:oMath>
            <w:r w:rsidRPr="00B774DC">
              <w:t xml:space="preserve">, f(x) →    __________, </w:t>
            </w:r>
            <w:r>
              <w:t xml:space="preserve">  and</w:t>
            </w:r>
          </w:p>
          <w:p w:rsidR="00633E5D" w:rsidRDefault="00387073" w:rsidP="00633E5D">
            <w:r w:rsidRPr="00B774DC">
              <w:t xml:space="preserve">                       </w:t>
            </w:r>
          </w:p>
          <w:p w:rsidR="00387073" w:rsidRDefault="00633E5D" w:rsidP="00633E5D">
            <w:r>
              <w:t xml:space="preserve">                      </w:t>
            </w:r>
            <w:r w:rsidR="00387073" w:rsidRPr="00B774DC">
              <w:t>as x → -</w:t>
            </w:r>
            <m:oMath>
              <m:r>
                <w:rPr>
                  <w:rFonts w:ascii="Cambria Math"/>
                </w:rPr>
                <m:t>∞</m:t>
              </m:r>
            </m:oMath>
            <w:r w:rsidR="00387073" w:rsidRPr="00B774DC">
              <w:t>, f(x) →     __________</w:t>
            </w:r>
          </w:p>
          <w:p w:rsidR="00633E5D" w:rsidRPr="00C83802" w:rsidRDefault="00633E5D" w:rsidP="00633E5D"/>
        </w:tc>
        <w:tc>
          <w:tcPr>
            <w:tcW w:w="7470" w:type="dxa"/>
          </w:tcPr>
          <w:p w:rsidR="00387073" w:rsidRPr="00460FFE" w:rsidRDefault="00387073" w:rsidP="00F81989">
            <w:r>
              <w:t>4.</w:t>
            </w:r>
            <w:r w:rsidRPr="00C83802">
              <w:t xml:space="preserve"> </w:t>
            </w:r>
            <w:r>
              <w:t xml:space="preserve">  </w:t>
            </w:r>
            <w:r w:rsidRPr="00387073">
              <w:rPr>
                <w:position w:val="-10"/>
                <w:sz w:val="20"/>
              </w:rPr>
              <w:object w:dxaOrig="1700" w:dyaOrig="360">
                <v:shape id="_x0000_i1030" type="#_x0000_t75" style="width:85.2pt;height:18pt" o:ole="">
                  <v:imagedata r:id="rId18" o:title=""/>
                </v:shape>
                <o:OLEObject Type="Embed" ProgID="Equation.DSMT4" ShapeID="_x0000_i1030" DrawAspect="Content" ObjectID="_1520311982" r:id="rId19"/>
              </w:object>
            </w:r>
          </w:p>
          <w:p w:rsidR="00387073" w:rsidRDefault="00387073" w:rsidP="00F81989"/>
          <w:tbl>
            <w:tblPr>
              <w:tblStyle w:val="TableGrid"/>
              <w:tblpPr w:leftFromText="180" w:rightFromText="180" w:vertAnchor="text" w:horzAnchor="margin" w:tblpY="38"/>
              <w:tblOverlap w:val="never"/>
              <w:tblW w:w="1334" w:type="dxa"/>
              <w:tblLook w:val="04A0" w:firstRow="1" w:lastRow="0" w:firstColumn="1" w:lastColumn="0" w:noHBand="0" w:noVBand="1"/>
            </w:tblPr>
            <w:tblGrid>
              <w:gridCol w:w="491"/>
              <w:gridCol w:w="843"/>
            </w:tblGrid>
            <w:tr w:rsidR="00387073" w:rsidRPr="004E6EC0" w:rsidTr="00F81989">
              <w:trPr>
                <w:trHeight w:val="343"/>
              </w:trPr>
              <w:tc>
                <w:tcPr>
                  <w:tcW w:w="0" w:type="auto"/>
                </w:tcPr>
                <w:p w:rsidR="00387073" w:rsidRPr="00B774DC" w:rsidRDefault="00387073" w:rsidP="00F81989">
                  <w:pPr>
                    <w:jc w:val="center"/>
                  </w:pPr>
                  <w:r w:rsidRPr="00B774DC">
                    <w:t>x</w:t>
                  </w:r>
                </w:p>
              </w:tc>
              <w:tc>
                <w:tcPr>
                  <w:tcW w:w="0" w:type="auto"/>
                </w:tcPr>
                <w:p w:rsidR="00387073" w:rsidRPr="00B774DC" w:rsidRDefault="00387073" w:rsidP="00F81989">
                  <w:pPr>
                    <w:jc w:val="center"/>
                  </w:pPr>
                  <w:r w:rsidRPr="00B774DC">
                    <w:t>f(x)</w:t>
                  </w:r>
                </w:p>
              </w:tc>
            </w:tr>
            <w:tr w:rsidR="00387073" w:rsidRPr="004E6EC0" w:rsidTr="00F81989">
              <w:trPr>
                <w:trHeight w:val="343"/>
              </w:trPr>
              <w:tc>
                <w:tcPr>
                  <w:tcW w:w="0" w:type="auto"/>
                </w:tcPr>
                <w:p w:rsidR="00387073" w:rsidRPr="00B774DC" w:rsidRDefault="00387073" w:rsidP="00F81989">
                  <w:pPr>
                    <w:jc w:val="center"/>
                  </w:pPr>
                  <w:r>
                    <w:t>1</w:t>
                  </w:r>
                </w:p>
              </w:tc>
              <w:tc>
                <w:tcPr>
                  <w:tcW w:w="0" w:type="auto"/>
                </w:tcPr>
                <w:p w:rsidR="00387073" w:rsidRPr="00B774DC" w:rsidRDefault="00387073" w:rsidP="00F81989"/>
              </w:tc>
            </w:tr>
            <w:tr w:rsidR="00387073" w:rsidRPr="004E6EC0" w:rsidTr="00F81989">
              <w:trPr>
                <w:trHeight w:val="343"/>
              </w:trPr>
              <w:tc>
                <w:tcPr>
                  <w:tcW w:w="0" w:type="auto"/>
                </w:tcPr>
                <w:p w:rsidR="00387073" w:rsidRPr="00B774DC" w:rsidRDefault="00387073" w:rsidP="00F81989">
                  <w:pPr>
                    <w:jc w:val="center"/>
                  </w:pPr>
                  <w:r>
                    <w:t>2</w:t>
                  </w:r>
                </w:p>
              </w:tc>
              <w:tc>
                <w:tcPr>
                  <w:tcW w:w="0" w:type="auto"/>
                </w:tcPr>
                <w:p w:rsidR="00387073" w:rsidRPr="00B774DC" w:rsidRDefault="00387073" w:rsidP="00F81989"/>
              </w:tc>
            </w:tr>
            <w:tr w:rsidR="00387073" w:rsidRPr="004E6EC0" w:rsidTr="00F81989">
              <w:trPr>
                <w:trHeight w:val="343"/>
              </w:trPr>
              <w:tc>
                <w:tcPr>
                  <w:tcW w:w="0" w:type="auto"/>
                </w:tcPr>
                <w:p w:rsidR="00387073" w:rsidRPr="00B774DC" w:rsidRDefault="00387073" w:rsidP="00F81989">
                  <w:pPr>
                    <w:jc w:val="center"/>
                  </w:pPr>
                  <w:r>
                    <w:t>3</w:t>
                  </w:r>
                </w:p>
              </w:tc>
              <w:tc>
                <w:tcPr>
                  <w:tcW w:w="0" w:type="auto"/>
                </w:tcPr>
                <w:p w:rsidR="00387073" w:rsidRPr="00B774DC" w:rsidRDefault="00387073" w:rsidP="00F81989"/>
              </w:tc>
            </w:tr>
            <w:tr w:rsidR="00387073" w:rsidRPr="004E6EC0" w:rsidTr="00F81989">
              <w:trPr>
                <w:trHeight w:val="368"/>
              </w:trPr>
              <w:tc>
                <w:tcPr>
                  <w:tcW w:w="0" w:type="auto"/>
                </w:tcPr>
                <w:p w:rsidR="00387073" w:rsidRPr="00B774DC" w:rsidRDefault="00387073" w:rsidP="00F81989">
                  <w:pPr>
                    <w:jc w:val="center"/>
                  </w:pPr>
                  <w:r>
                    <w:t>4</w:t>
                  </w:r>
                </w:p>
              </w:tc>
              <w:tc>
                <w:tcPr>
                  <w:tcW w:w="0" w:type="auto"/>
                </w:tcPr>
                <w:p w:rsidR="00387073" w:rsidRPr="00B774DC" w:rsidRDefault="00387073" w:rsidP="00F81989"/>
              </w:tc>
            </w:tr>
            <w:tr w:rsidR="00387073" w:rsidRPr="004E6EC0" w:rsidTr="00F81989">
              <w:trPr>
                <w:trHeight w:val="368"/>
              </w:trPr>
              <w:tc>
                <w:tcPr>
                  <w:tcW w:w="0" w:type="auto"/>
                </w:tcPr>
                <w:p w:rsidR="00387073" w:rsidRDefault="00387073" w:rsidP="00F81989">
                  <w:pPr>
                    <w:jc w:val="center"/>
                  </w:pPr>
                  <w:r>
                    <w:t>5</w:t>
                  </w:r>
                </w:p>
              </w:tc>
              <w:tc>
                <w:tcPr>
                  <w:tcW w:w="0" w:type="auto"/>
                </w:tcPr>
                <w:p w:rsidR="00387073" w:rsidRPr="00B774DC" w:rsidRDefault="00387073" w:rsidP="00F81989"/>
              </w:tc>
            </w:tr>
          </w:tbl>
          <w:p w:rsidR="00387073" w:rsidRDefault="00387073" w:rsidP="00F81989"/>
          <w:p w:rsidR="00387073" w:rsidRDefault="00387073" w:rsidP="00F81989"/>
          <w:p w:rsidR="00387073" w:rsidRDefault="00387073" w:rsidP="00F81989"/>
          <w:p w:rsidR="00387073" w:rsidRDefault="00387073" w:rsidP="00F81989"/>
          <w:p w:rsidR="00387073" w:rsidRDefault="00387073" w:rsidP="00F81989"/>
          <w:p w:rsidR="00387073" w:rsidRDefault="00387073" w:rsidP="00F81989"/>
          <w:p w:rsidR="00387073" w:rsidRDefault="00387073" w:rsidP="00F81989"/>
          <w:p w:rsidR="00387073" w:rsidRDefault="00387073" w:rsidP="00F81989"/>
          <w:p w:rsidR="00387073" w:rsidRDefault="00387073" w:rsidP="00F81989"/>
          <w:p w:rsidR="00387073" w:rsidRDefault="00387073" w:rsidP="00F81989"/>
          <w:p w:rsidR="00387073" w:rsidRDefault="00387073" w:rsidP="00F81989"/>
          <w:p w:rsidR="00387073" w:rsidRPr="00B774DC" w:rsidRDefault="00387073" w:rsidP="00F81989">
            <w:r w:rsidRPr="00B774DC">
              <w:t>y-intercept  _______</w:t>
            </w:r>
            <w:r>
              <w:t xml:space="preserve">_       </w:t>
            </w:r>
            <w:r w:rsidRPr="00B774DC">
              <w:t>asymptote  _______</w:t>
            </w:r>
            <w:r>
              <w:t>__</w:t>
            </w:r>
          </w:p>
          <w:p w:rsidR="00387073" w:rsidRPr="00B774DC" w:rsidRDefault="00387073" w:rsidP="00F81989"/>
          <w:p w:rsidR="00633E5D" w:rsidRDefault="00633E5D" w:rsidP="00F81989"/>
          <w:p w:rsidR="00387073" w:rsidRPr="00B774DC" w:rsidRDefault="00387073" w:rsidP="00F81989">
            <w:r w:rsidRPr="00B774DC">
              <w:t>domain        _______</w:t>
            </w:r>
            <w:r>
              <w:t xml:space="preserve">_      </w:t>
            </w:r>
            <w:r w:rsidRPr="00B774DC">
              <w:t>range           ________</w:t>
            </w:r>
            <w:r>
              <w:t>_</w:t>
            </w:r>
          </w:p>
          <w:p w:rsidR="00387073" w:rsidRPr="00B774DC" w:rsidRDefault="00387073" w:rsidP="00F81989">
            <w:r w:rsidRPr="00B774DC">
              <w:t xml:space="preserve">  </w:t>
            </w:r>
          </w:p>
          <w:p w:rsidR="00387073" w:rsidRPr="00B774DC" w:rsidRDefault="00387073" w:rsidP="00F81989">
            <w:r w:rsidRPr="00B774DC">
              <w:t>end behavior:</w:t>
            </w:r>
            <w:r>
              <w:t xml:space="preserve"> </w:t>
            </w:r>
            <w:r w:rsidRPr="00B774DC">
              <w:t>as x → +</w:t>
            </w:r>
            <m:oMath>
              <m:r>
                <w:rPr>
                  <w:rFonts w:ascii="Cambria Math"/>
                </w:rPr>
                <m:t>∞</m:t>
              </m:r>
            </m:oMath>
            <w:r w:rsidRPr="00B774DC">
              <w:t xml:space="preserve">, f(x) →    __________, </w:t>
            </w:r>
            <w:r>
              <w:t xml:space="preserve">  and</w:t>
            </w:r>
          </w:p>
          <w:p w:rsidR="00387073" w:rsidRPr="00B774DC" w:rsidRDefault="00387073" w:rsidP="00F81989">
            <w:r w:rsidRPr="00B774DC">
              <w:t xml:space="preserve">                       </w:t>
            </w:r>
          </w:p>
          <w:p w:rsidR="00387073" w:rsidRDefault="00387073" w:rsidP="00F81989">
            <w:r w:rsidRPr="00B774DC">
              <w:t xml:space="preserve">                            </w:t>
            </w:r>
          </w:p>
          <w:p w:rsidR="00387073" w:rsidRPr="00B774DC" w:rsidRDefault="00387073" w:rsidP="00F81989">
            <w:r>
              <w:t xml:space="preserve">                          </w:t>
            </w:r>
            <w:r w:rsidRPr="00B774DC">
              <w:t>as x → -</w:t>
            </w:r>
            <m:oMath>
              <m:r>
                <w:rPr>
                  <w:rFonts w:ascii="Cambria Math"/>
                </w:rPr>
                <m:t>∞</m:t>
              </m:r>
            </m:oMath>
            <w:r w:rsidRPr="00B774DC">
              <w:t>, f(x) →     __________</w:t>
            </w:r>
          </w:p>
          <w:p w:rsidR="00387073" w:rsidRPr="00602D08" w:rsidRDefault="00387073" w:rsidP="00F81989"/>
        </w:tc>
      </w:tr>
    </w:tbl>
    <w:p w:rsidR="00AC4F18" w:rsidRDefault="00AC4F18" w:rsidP="00633E5D">
      <w:pPr>
        <w:spacing w:after="200" w:line="276" w:lineRule="auto"/>
        <w:rPr>
          <w:rFonts w:asciiTheme="minorHAnsi" w:hAnsiTheme="minorHAnsi" w:cstheme="minorHAnsi"/>
        </w:rPr>
      </w:pPr>
    </w:p>
    <w:sectPr w:rsidR="00AC4F18" w:rsidSect="00633E5D">
      <w:headerReference w:type="first" r:id="rId20"/>
      <w:pgSz w:w="12240" w:h="15840"/>
      <w:pgMar w:top="720" w:right="720" w:bottom="720" w:left="72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217BF" w:rsidRDefault="006217BF" w:rsidP="00BE4EB3">
      <w:r>
        <w:separator/>
      </w:r>
    </w:p>
  </w:endnote>
  <w:endnote w:type="continuationSeparator" w:id="0">
    <w:p w:rsidR="006217BF" w:rsidRDefault="006217BF" w:rsidP="00BE4EB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217BF" w:rsidRDefault="006217BF" w:rsidP="00BE4EB3">
      <w:r>
        <w:separator/>
      </w:r>
    </w:p>
  </w:footnote>
  <w:footnote w:type="continuationSeparator" w:id="0">
    <w:p w:rsidR="006217BF" w:rsidRDefault="006217BF" w:rsidP="00BE4EB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33E5D" w:rsidRDefault="00633E5D">
    <w:pPr>
      <w:pStyle w:val="Header"/>
    </w:pPr>
    <w:r>
      <w:t>Name: ______________________________________ Date: ___________________________ Class: _______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A25D0"/>
    <w:rsid w:val="0012677F"/>
    <w:rsid w:val="00217325"/>
    <w:rsid w:val="00221866"/>
    <w:rsid w:val="002A362E"/>
    <w:rsid w:val="0037026D"/>
    <w:rsid w:val="00387073"/>
    <w:rsid w:val="004055CA"/>
    <w:rsid w:val="005326AB"/>
    <w:rsid w:val="006217BF"/>
    <w:rsid w:val="00633E5D"/>
    <w:rsid w:val="00730955"/>
    <w:rsid w:val="007F19EC"/>
    <w:rsid w:val="00A67DDA"/>
    <w:rsid w:val="00AC4F18"/>
    <w:rsid w:val="00B1055B"/>
    <w:rsid w:val="00BE4EB3"/>
    <w:rsid w:val="00C37738"/>
    <w:rsid w:val="00CC2EB5"/>
    <w:rsid w:val="00D6454E"/>
    <w:rsid w:val="00DA25D0"/>
    <w:rsid w:val="00DC45A0"/>
    <w:rsid w:val="00EB6B83"/>
    <w:rsid w:val="00EF0A5F"/>
    <w:rsid w:val="00F325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7D923351-4399-4B6F-AC13-B74B564239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A362E"/>
    <w:pPr>
      <w:spacing w:after="0" w:line="240" w:lineRule="auto"/>
    </w:pPr>
    <w:rPr>
      <w:rFonts w:ascii="Times New Roman" w:hAnsi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A362E"/>
    <w:pPr>
      <w:ind w:left="720"/>
      <w:contextualSpacing/>
    </w:pPr>
    <w:rPr>
      <w:rFonts w:eastAsia="Times New Roman" w:cs="Times New Roman"/>
    </w:rPr>
  </w:style>
  <w:style w:type="character" w:styleId="PlaceholderText">
    <w:name w:val="Placeholder Text"/>
    <w:basedOn w:val="DefaultParagraphFont"/>
    <w:uiPriority w:val="99"/>
    <w:semiHidden/>
    <w:rsid w:val="00DA25D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A25D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A25D0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A67DD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BE4EB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E4EB3"/>
    <w:rPr>
      <w:rFonts w:ascii="Times New Roman" w:hAnsi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BE4EB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E4EB3"/>
    <w:rPr>
      <w:rFonts w:ascii="Times New Roman" w:hAnsi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header" Target="header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4.png"/><Relationship Id="rId5" Type="http://schemas.openxmlformats.org/officeDocument/2006/relationships/endnotes" Target="endnotes.xml"/><Relationship Id="rId15" Type="http://schemas.openxmlformats.org/officeDocument/2006/relationships/oleObject" Target="embeddings/oleObject4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407</Words>
  <Characters>2321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272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uzanne Yeganegi</dc:creator>
  <cp:lastModifiedBy>Natalie Hise</cp:lastModifiedBy>
  <cp:revision>2</cp:revision>
  <cp:lastPrinted>2014-11-19T14:50:00Z</cp:lastPrinted>
  <dcterms:created xsi:type="dcterms:W3CDTF">2016-03-24T12:06:00Z</dcterms:created>
  <dcterms:modified xsi:type="dcterms:W3CDTF">2016-03-24T12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